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704F8A" w14:textId="11BA9FE1" w:rsidR="000D26AE" w:rsidRPr="0083481E" w:rsidRDefault="002F1FD6" w:rsidP="0083481E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83481E">
        <w:rPr>
          <w:rFonts w:ascii="Comic Sans MS" w:eastAsia="Times New Roman" w:hAnsi="Comic Sans MS"/>
          <w:color w:val="FF0000"/>
          <w:sz w:val="52"/>
          <w:szCs w:val="52"/>
        </w:rPr>
        <w:t>FONCTIONS RATIONNELLES</w:t>
      </w:r>
    </w:p>
    <w:p w14:paraId="05A82CAB" w14:textId="77777777" w:rsidR="00034884" w:rsidRDefault="00034884" w:rsidP="00034884">
      <w:pPr>
        <w:spacing w:after="0"/>
        <w:rPr>
          <w:rFonts w:ascii="Arial" w:hAnsi="Arial"/>
        </w:rPr>
      </w:pPr>
    </w:p>
    <w:p w14:paraId="1FC643D6" w14:textId="77777777" w:rsidR="003D008B" w:rsidRDefault="003D008B" w:rsidP="003D008B">
      <w:pPr>
        <w:spacing w:after="0"/>
        <w:outlineLvl w:val="0"/>
        <w:rPr>
          <w:rFonts w:ascii="Arial" w:hAnsi="Arial"/>
        </w:rPr>
      </w:pPr>
    </w:p>
    <w:p w14:paraId="14252690" w14:textId="77777777" w:rsidR="004D047B" w:rsidRDefault="004D047B" w:rsidP="003D008B">
      <w:pPr>
        <w:spacing w:after="0"/>
        <w:outlineLvl w:val="0"/>
        <w:rPr>
          <w:rFonts w:ascii="Arial" w:hAnsi="Arial"/>
        </w:rPr>
      </w:pPr>
    </w:p>
    <w:p w14:paraId="7045102A" w14:textId="7DEBC19E" w:rsidR="003D008B" w:rsidRPr="00CB2FBF" w:rsidRDefault="003D008B" w:rsidP="003D008B">
      <w:pPr>
        <w:spacing w:after="0"/>
        <w:outlineLvl w:val="0"/>
        <w:rPr>
          <w:rFonts w:ascii="Arial" w:hAnsi="Arial"/>
          <w:color w:val="FF0000"/>
        </w:rPr>
      </w:pPr>
      <w:r w:rsidRPr="00CB2FBF">
        <w:rPr>
          <w:rFonts w:ascii="Arial" w:hAnsi="Arial"/>
          <w:color w:val="FF0000"/>
        </w:rPr>
        <w:t xml:space="preserve">I. </w:t>
      </w:r>
      <w:r w:rsidR="002F1FD6" w:rsidRPr="00CB2FBF">
        <w:rPr>
          <w:rFonts w:ascii="Arial" w:hAnsi="Arial"/>
          <w:color w:val="FF0000"/>
          <w:u w:val="single"/>
        </w:rPr>
        <w:t>Dérivées des fonctions rationnelles</w:t>
      </w:r>
    </w:p>
    <w:p w14:paraId="248A21C2" w14:textId="77777777" w:rsidR="004D047B" w:rsidRDefault="004D047B" w:rsidP="003D008B">
      <w:pPr>
        <w:spacing w:after="0"/>
        <w:rPr>
          <w:rFonts w:ascii="Arial" w:hAnsi="Arial"/>
        </w:rPr>
      </w:pPr>
    </w:p>
    <w:p w14:paraId="586FCBF3" w14:textId="45368E26" w:rsidR="002F1FD6" w:rsidRDefault="002F1FD6" w:rsidP="003D008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2F1FD6">
        <w:rPr>
          <w:rFonts w:ascii="Arial" w:hAnsi="Arial"/>
          <w:u w:val="single"/>
        </w:rPr>
        <w:t>Fonction inverse</w:t>
      </w:r>
    </w:p>
    <w:p w14:paraId="3A0AA3B1" w14:textId="77777777" w:rsidR="002F1FD6" w:rsidRDefault="002F1FD6" w:rsidP="003D008B">
      <w:pPr>
        <w:spacing w:after="0"/>
        <w:rPr>
          <w:rFonts w:ascii="Arial" w:hAnsi="Arial"/>
        </w:rPr>
      </w:pPr>
    </w:p>
    <w:p w14:paraId="623DC4C0" w14:textId="124C5451" w:rsidR="004D047B" w:rsidRPr="00FE3945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</w:t>
      </w:r>
      <w:r w:rsidR="00723994">
        <w:rPr>
          <w:rFonts w:ascii="Arial" w:hAnsi="Arial"/>
          <w:color w:val="008000"/>
        </w:rPr>
        <w:t>Dériver la fonction inverse</w:t>
      </w:r>
    </w:p>
    <w:p w14:paraId="76B1D935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EE9018D" w14:textId="77777777" w:rsidR="00DA770F" w:rsidRDefault="00DA770F" w:rsidP="00DA770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alculer les fonctions dérivées des fonctions suivantes :</w:t>
      </w:r>
    </w:p>
    <w:p w14:paraId="6BED50A4" w14:textId="59F93AAB" w:rsidR="00DA770F" w:rsidRDefault="00DA770F" w:rsidP="00DA770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A770F">
        <w:rPr>
          <w:rFonts w:ascii="Arial" w:hAnsi="Arial"/>
          <w:position w:val="-24"/>
        </w:rPr>
        <w:object w:dxaOrig="1480" w:dyaOrig="660" w14:anchorId="480470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3pt" o:ole="">
            <v:imagedata r:id="rId8" o:title=""/>
          </v:shape>
          <o:OLEObject Type="Embed" ProgID="Equation.DSMT4" ShapeID="_x0000_i1025" DrawAspect="Content" ObjectID="_1402642867" r:id="rId9"/>
        </w:object>
      </w:r>
      <w:r w:rsidR="002B16BB">
        <w:rPr>
          <w:rFonts w:ascii="Arial" w:hAnsi="Arial"/>
        </w:rPr>
        <w:tab/>
      </w:r>
      <w:r w:rsidR="002B16BB">
        <w:rPr>
          <w:rFonts w:ascii="Arial" w:hAnsi="Arial"/>
        </w:rPr>
        <w:tab/>
      </w:r>
      <w:r w:rsidRPr="00DA770F">
        <w:rPr>
          <w:rFonts w:ascii="Arial" w:hAnsi="Arial"/>
          <w:position w:val="-24"/>
        </w:rPr>
        <w:object w:dxaOrig="1460" w:dyaOrig="660" w14:anchorId="6D69A2B2">
          <v:shape id="_x0000_i1026" type="#_x0000_t75" style="width:73pt;height:33pt" o:ole="">
            <v:imagedata r:id="rId10" o:title=""/>
          </v:shape>
          <o:OLEObject Type="Embed" ProgID="Equation.DSMT4" ShapeID="_x0000_i1026" DrawAspect="Content" ObjectID="_1402642868" r:id="rId11"/>
        </w:object>
      </w:r>
      <w:r w:rsidR="002B16BB">
        <w:rPr>
          <w:rFonts w:ascii="Arial" w:hAnsi="Arial"/>
        </w:rPr>
        <w:tab/>
      </w:r>
      <w:r w:rsidR="002B16BB">
        <w:rPr>
          <w:rFonts w:ascii="Arial" w:hAnsi="Arial"/>
        </w:rPr>
        <w:tab/>
      </w:r>
      <w:r w:rsidRPr="00367A19">
        <w:rPr>
          <w:rFonts w:ascii="Arial" w:hAnsi="Arial"/>
          <w:position w:val="-24"/>
        </w:rPr>
        <w:object w:dxaOrig="2040" w:dyaOrig="660" w14:anchorId="08938885">
          <v:shape id="_x0000_i1027" type="#_x0000_t75" style="width:102pt;height:33pt" o:ole="">
            <v:imagedata r:id="rId12" o:title=""/>
          </v:shape>
          <o:OLEObject Type="Embed" ProgID="Equation.DSMT4" ShapeID="_x0000_i1027" DrawAspect="Content" ObjectID="_1402642869" r:id="rId13"/>
        </w:object>
      </w:r>
    </w:p>
    <w:p w14:paraId="3843A5FC" w14:textId="2A71B35E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3B9C4B" w14:textId="66FADCD6" w:rsidR="00DA770F" w:rsidRDefault="002B16B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969080" wp14:editId="40F6E6B8">
                <wp:simplePos x="0" y="0"/>
                <wp:positionH relativeFrom="column">
                  <wp:posOffset>3724910</wp:posOffset>
                </wp:positionH>
                <wp:positionV relativeFrom="paragraph">
                  <wp:posOffset>92075</wp:posOffset>
                </wp:positionV>
                <wp:extent cx="1437005" cy="1045210"/>
                <wp:effectExtent l="0" t="0" r="0" b="0"/>
                <wp:wrapTight wrapText="bothSides">
                  <wp:wrapPolygon edited="0">
                    <wp:start x="382" y="525"/>
                    <wp:lineTo x="382" y="20471"/>
                    <wp:lineTo x="20617" y="20471"/>
                    <wp:lineTo x="20617" y="525"/>
                    <wp:lineTo x="382" y="525"/>
                  </wp:wrapPolygon>
                </wp:wrapTight>
                <wp:docPr id="16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7005" cy="1045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8F025A" w14:textId="77777777" w:rsidR="00BE2578" w:rsidRPr="004D047B" w:rsidRDefault="00BE2578" w:rsidP="004D047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Si </w:t>
                            </w:r>
                            <w:r w:rsidRPr="00CF0FC6">
                              <w:rPr>
                                <w:rFonts w:ascii="Arial" w:hAnsi="Arial" w:cs="Arial"/>
                                <w:color w:val="FF0000"/>
                                <w:position w:val="-24"/>
                              </w:rPr>
                              <w:object w:dxaOrig="920" w:dyaOrig="620" w14:anchorId="0B354D38">
                                <v:shape id="_x0000_i1029" type="#_x0000_t75" style="width:46pt;height:32pt" o:ole="">
                                  <v:imagedata r:id="rId14" o:title=""/>
                                </v:shape>
                                <o:OLEObject Type="Embed" ProgID="Equation.DSMT4" ShapeID="_x0000_i1029" DrawAspect="Content" ObjectID="_1402642916" r:id="rId15"/>
                              </w:object>
                            </w:r>
                          </w:p>
                          <w:p w14:paraId="115A0FA3" w14:textId="77777777" w:rsidR="00BE2578" w:rsidRPr="004D047B" w:rsidRDefault="00BE2578" w:rsidP="004D047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Alors </w:t>
                            </w:r>
                            <w:r w:rsidRPr="00CF0FC6">
                              <w:rPr>
                                <w:rFonts w:ascii="Cambria Math" w:hAnsi="Cambria Math" w:cs="Cambria Math"/>
                                <w:color w:val="FF0000"/>
                                <w:position w:val="-24"/>
                              </w:rPr>
                              <w:object w:dxaOrig="1240" w:dyaOrig="620" w14:anchorId="16E0013D">
                                <v:shape id="_x0000_i1031" type="#_x0000_t75" style="width:62pt;height:31pt" o:ole="">
                                  <v:imagedata r:id="rId16" o:title=""/>
                                </v:shape>
                                <o:OLEObject Type="Embed" ProgID="Equation.DSMT4" ShapeID="_x0000_i1031" DrawAspect="Content" ObjectID="_1402642917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25" o:spid="_x0000_s1026" type="#_x0000_t202" style="position:absolute;margin-left:293.3pt;margin-top:7.25pt;width:113.15pt;height:82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" filled="f" stroked="f">
                <v:textbox inset=",7.2pt,,7.2pt">
                  <w:txbxContent>
                    <w:p w14:paraId="288F025A" w14:textId="77777777" w:rsidR="00BE2578" w:rsidRPr="004D047B" w:rsidRDefault="00BE2578" w:rsidP="004D047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Si </w:t>
                      </w:r>
                      <w:r w:rsidRPr="00CF0FC6">
                        <w:rPr>
                          <w:rFonts w:ascii="Arial" w:hAnsi="Arial" w:cs="Arial"/>
                          <w:color w:val="FF0000"/>
                          <w:position w:val="-24"/>
                        </w:rPr>
                        <w:object w:dxaOrig="920" w:dyaOrig="620" w14:anchorId="0B354D38">
                          <v:shape id="_x0000_i1029" type="#_x0000_t75" style="width:46pt;height:32pt" o:ole="">
                            <v:imagedata r:id="rId18" o:title=""/>
                          </v:shape>
                          <o:OLEObject Type="Embed" ProgID="Equation.DSMT4" ShapeID="_x0000_i1029" DrawAspect="Content" ObjectID="_1402642916" r:id="rId19"/>
                        </w:object>
                      </w:r>
                    </w:p>
                    <w:p w14:paraId="115A0FA3" w14:textId="77777777" w:rsidR="00BE2578" w:rsidRPr="004D047B" w:rsidRDefault="00BE2578" w:rsidP="004D047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Alors </w:t>
                      </w:r>
                      <w:r w:rsidRPr="00CF0FC6">
                        <w:rPr>
                          <w:rFonts w:ascii="Cambria Math" w:hAnsi="Cambria Math" w:cs="Cambria Math"/>
                          <w:color w:val="FF0000"/>
                          <w:position w:val="-24"/>
                        </w:rPr>
                        <w:object w:dxaOrig="1240" w:dyaOrig="620" w14:anchorId="16E0013D">
                          <v:shape id="_x0000_i1031" type="#_x0000_t75" style="width:62pt;height:31pt" o:ole="">
                            <v:imagedata r:id="rId20" o:title=""/>
                          </v:shape>
                          <o:OLEObject Type="Embed" ProgID="Equation.DSMT4" ShapeID="_x0000_i1031" DrawAspect="Content" ObjectID="_1402642917" r:id="rId21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39AC41F" w14:textId="477271D6" w:rsidR="00DA770F" w:rsidRDefault="002B16B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F96B6B" w:rsidRPr="002B16BB">
        <w:rPr>
          <w:rFonts w:ascii="Arial" w:hAnsi="Arial"/>
          <w:position w:val="-58"/>
        </w:rPr>
        <w:object w:dxaOrig="1960" w:dyaOrig="1300" w14:anchorId="0BB6A840">
          <v:shape id="_x0000_i1032" type="#_x0000_t75" style="width:98pt;height:65pt" o:ole="">
            <v:imagedata r:id="rId22" o:title=""/>
          </v:shape>
          <o:OLEObject Type="Embed" ProgID="Equation.DSMT4" ShapeID="_x0000_i1032" DrawAspect="Content" ObjectID="_1402642870" r:id="rId23"/>
        </w:object>
      </w:r>
      <w:r>
        <w:rPr>
          <w:rFonts w:ascii="Arial" w:hAnsi="Arial"/>
        </w:rPr>
        <w:t xml:space="preserve">            </w:t>
      </w:r>
      <w:r w:rsidR="00F96B6B" w:rsidRPr="002B16BB">
        <w:rPr>
          <w:rFonts w:ascii="Arial" w:hAnsi="Arial"/>
          <w:position w:val="-58"/>
        </w:rPr>
        <w:object w:dxaOrig="1860" w:dyaOrig="1300" w14:anchorId="26A3ABB1">
          <v:shape id="_x0000_i1033" type="#_x0000_t75" style="width:93pt;height:65pt" o:ole="">
            <v:imagedata r:id="rId24" o:title=""/>
          </v:shape>
          <o:OLEObject Type="Embed" ProgID="Equation.DSMT4" ShapeID="_x0000_i1033" DrawAspect="Content" ObjectID="_1402642871" r:id="rId25"/>
        </w:object>
      </w:r>
    </w:p>
    <w:p w14:paraId="0362AC5C" w14:textId="77777777" w:rsidR="00DA770F" w:rsidRDefault="00DA770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B7B09C1" w14:textId="01CF3B96" w:rsidR="00DA770F" w:rsidRDefault="00F96B6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B16BB">
        <w:rPr>
          <w:rFonts w:ascii="Arial" w:hAnsi="Arial"/>
          <w:position w:val="-58"/>
        </w:rPr>
        <w:object w:dxaOrig="2300" w:dyaOrig="1300" w14:anchorId="2722EC48">
          <v:shape id="_x0000_i1034" type="#_x0000_t75" style="width:115pt;height:65pt" o:ole="">
            <v:imagedata r:id="rId26" o:title=""/>
          </v:shape>
          <o:OLEObject Type="Embed" ProgID="Equation.DSMT4" ShapeID="_x0000_i1034" DrawAspect="Content" ObjectID="_1402642872" r:id="rId27"/>
        </w:object>
      </w:r>
    </w:p>
    <w:p w14:paraId="3853F59A" w14:textId="77777777" w:rsidR="00F96B6B" w:rsidRDefault="00F96B6B" w:rsidP="00F96B6B">
      <w:pPr>
        <w:spacing w:after="0"/>
        <w:rPr>
          <w:rFonts w:ascii="Arial" w:hAnsi="Arial"/>
        </w:rPr>
      </w:pPr>
    </w:p>
    <w:p w14:paraId="7AA10446" w14:textId="40C3728E" w:rsidR="00F96B6B" w:rsidRDefault="00F96B6B" w:rsidP="00F96B6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2F1FD6">
        <w:rPr>
          <w:rFonts w:ascii="Arial" w:hAnsi="Arial"/>
          <w:u w:val="single"/>
        </w:rPr>
        <w:t>Fonction</w:t>
      </w:r>
      <w:r>
        <w:rPr>
          <w:rFonts w:ascii="Arial" w:hAnsi="Arial"/>
          <w:u w:val="single"/>
        </w:rPr>
        <w:t>s</w:t>
      </w:r>
      <w:r w:rsidRPr="002F1FD6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rationnelles</w:t>
      </w:r>
    </w:p>
    <w:p w14:paraId="0E2DE665" w14:textId="77777777" w:rsidR="00F96B6B" w:rsidRDefault="00F96B6B" w:rsidP="00F96B6B">
      <w:pPr>
        <w:spacing w:after="0"/>
        <w:rPr>
          <w:rFonts w:ascii="Arial" w:hAnsi="Arial"/>
        </w:rPr>
      </w:pPr>
    </w:p>
    <w:p w14:paraId="11EC7900" w14:textId="3BD39194" w:rsidR="00F96B6B" w:rsidRPr="00FE3945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river des fonctions rationnelles</w:t>
      </w:r>
    </w:p>
    <w:p w14:paraId="2C2FBC35" w14:textId="77777777" w:rsidR="0083481E" w:rsidRPr="00AE4204" w:rsidRDefault="0083481E" w:rsidP="0083481E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E541140" w14:textId="3B443EB1" w:rsidR="0083481E" w:rsidRPr="00713E42" w:rsidRDefault="0083481E" w:rsidP="0083481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A268F7B" wp14:editId="745B233E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-MfEczGz_6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7EAB357" w14:textId="77777777"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1EEEF3D" w14:textId="77777777"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alculer les fonctions dérivées des fonctions suivantes :</w:t>
      </w:r>
    </w:p>
    <w:p w14:paraId="706271F4" w14:textId="315AA9FF" w:rsidR="00F96B6B" w:rsidRDefault="00F87BF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</w:t>
      </w:r>
      <w:r w:rsidRPr="00DA770F">
        <w:rPr>
          <w:rFonts w:ascii="Arial" w:hAnsi="Arial"/>
          <w:position w:val="-24"/>
        </w:rPr>
        <w:object w:dxaOrig="1260" w:dyaOrig="660" w14:anchorId="1FAB23EE">
          <v:shape id="_x0000_i1035" type="#_x0000_t75" style="width:63pt;height:33pt" o:ole="">
            <v:imagedata r:id="rId30" o:title=""/>
          </v:shape>
          <o:OLEObject Type="Embed" ProgID="Equation.DSMT4" ShapeID="_x0000_i1035" DrawAspect="Content" ObjectID="_1402642873" r:id="rId31"/>
        </w:object>
      </w:r>
      <w:r w:rsidR="00F96B6B">
        <w:rPr>
          <w:rFonts w:ascii="Arial" w:hAnsi="Arial"/>
        </w:rPr>
        <w:tab/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  <w:t xml:space="preserve">b) </w:t>
      </w:r>
      <w:r w:rsidRPr="00DA770F">
        <w:rPr>
          <w:rFonts w:ascii="Arial" w:hAnsi="Arial"/>
          <w:position w:val="-24"/>
        </w:rPr>
        <w:object w:dxaOrig="1360" w:dyaOrig="660" w14:anchorId="038E189D">
          <v:shape id="_x0000_i1036" type="#_x0000_t75" style="width:68pt;height:33pt" o:ole="">
            <v:imagedata r:id="rId32" o:title=""/>
          </v:shape>
          <o:OLEObject Type="Embed" ProgID="Equation.DSMT4" ShapeID="_x0000_i1036" DrawAspect="Content" ObjectID="_1402642874" r:id="rId33"/>
        </w:object>
      </w:r>
      <w:r w:rsidR="00F96B6B">
        <w:rPr>
          <w:rFonts w:ascii="Arial" w:hAnsi="Arial"/>
        </w:rPr>
        <w:tab/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  <w:t xml:space="preserve">c) </w:t>
      </w:r>
      <w:r w:rsidRPr="00367A19">
        <w:rPr>
          <w:rFonts w:ascii="Arial" w:hAnsi="Arial"/>
          <w:position w:val="-24"/>
        </w:rPr>
        <w:object w:dxaOrig="1340" w:dyaOrig="660" w14:anchorId="73BA4D7D">
          <v:shape id="_x0000_i1037" type="#_x0000_t75" style="width:67pt;height:33pt" o:ole="">
            <v:imagedata r:id="rId34" o:title=""/>
          </v:shape>
          <o:OLEObject Type="Embed" ProgID="Equation.DSMT4" ShapeID="_x0000_i1037" DrawAspect="Content" ObjectID="_1402642875" r:id="rId35"/>
        </w:object>
      </w:r>
    </w:p>
    <w:p w14:paraId="02EC3D2D" w14:textId="77777777"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BF398BA" w14:textId="77777777"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9C6168A" w14:textId="1456ED70" w:rsidR="00F87BFC" w:rsidRDefault="00524EE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3AD552" wp14:editId="65DF9B4E">
                <wp:simplePos x="0" y="0"/>
                <wp:positionH relativeFrom="column">
                  <wp:posOffset>3597910</wp:posOffset>
                </wp:positionH>
                <wp:positionV relativeFrom="paragraph">
                  <wp:posOffset>140970</wp:posOffset>
                </wp:positionV>
                <wp:extent cx="2411095" cy="1249680"/>
                <wp:effectExtent l="0" t="0" r="0" b="0"/>
                <wp:wrapTight wrapText="bothSides">
                  <wp:wrapPolygon edited="0">
                    <wp:start x="228" y="439"/>
                    <wp:lineTo x="228" y="20634"/>
                    <wp:lineTo x="21162" y="20634"/>
                    <wp:lineTo x="21162" y="439"/>
                    <wp:lineTo x="228" y="439"/>
                  </wp:wrapPolygon>
                </wp:wrapTight>
                <wp:docPr id="18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1095" cy="1249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DF9760" w14:textId="240C874D" w:rsidR="00BE2578" w:rsidRPr="004D047B" w:rsidRDefault="00BE2578" w:rsidP="00F87BFC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723994">
                              <w:rPr>
                                <w:rFonts w:ascii="Arial" w:hAnsi="Arial" w:cs="Arial"/>
                              </w:rPr>
                              <w:t>Si</w:t>
                            </w: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F11D76">
                              <w:rPr>
                                <w:rFonts w:ascii="Arial" w:hAnsi="Arial"/>
                                <w:position w:val="-28"/>
                              </w:rPr>
                              <w:object w:dxaOrig="1240" w:dyaOrig="700" w14:anchorId="775C1E8A">
                                <v:shape id="_x0000_i1039" type="#_x0000_t75" style="width:62pt;height:35pt" o:ole="">
                                  <v:imagedata r:id="rId36" o:title=""/>
                                </v:shape>
                                <o:OLEObject Type="Embed" ProgID="Equation.DSMT4" ShapeID="_x0000_i1039" DrawAspect="Content" ObjectID="_1402642918" r:id="rId37"/>
                              </w:object>
                            </w:r>
                          </w:p>
                          <w:p w14:paraId="01BEF5C7" w14:textId="229F1198" w:rsidR="00BE2578" w:rsidRPr="004D047B" w:rsidRDefault="00BE2578" w:rsidP="00F87BFC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723994">
                              <w:rPr>
                                <w:rFonts w:ascii="Arial" w:hAnsi="Arial" w:cs="Arial"/>
                              </w:rPr>
                              <w:t>Alors</w:t>
                            </w: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5F0B37">
                              <w:rPr>
                                <w:rFonts w:ascii="Arial" w:hAnsi="Arial"/>
                                <w:position w:val="-40"/>
                              </w:rPr>
                              <w:object w:dxaOrig="2880" w:dyaOrig="820" w14:anchorId="182C19FF">
                                <v:shape id="_x0000_i1041" type="#_x0000_t75" style="width:142pt;height:40pt" o:ole="">
                                  <v:imagedata r:id="rId38" o:title=""/>
                                </v:shape>
                                <o:OLEObject Type="Embed" ProgID="Equation.DSMT4" ShapeID="_x0000_i1041" DrawAspect="Content" ObjectID="_1402642919" r:id="rId39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83.3pt;margin-top:11.1pt;width:189.85pt;height:98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" filled="f" stroked="f">
                <v:textbox inset=",7.2pt,,7.2pt">
                  <w:txbxContent>
                    <w:p w14:paraId="29DF9760" w14:textId="240C874D" w:rsidR="00BE2578" w:rsidRPr="004D047B" w:rsidRDefault="00BE2578" w:rsidP="00F87BFC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723994">
                        <w:rPr>
                          <w:rFonts w:ascii="Arial" w:hAnsi="Arial" w:cs="Arial"/>
                        </w:rPr>
                        <w:t>Si</w:t>
                      </w: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 </w:t>
                      </w:r>
                      <w:r w:rsidRPr="00F11D76">
                        <w:rPr>
                          <w:rFonts w:ascii="Arial" w:hAnsi="Arial"/>
                          <w:position w:val="-28"/>
                        </w:rPr>
                        <w:object w:dxaOrig="1240" w:dyaOrig="700" w14:anchorId="775C1E8A">
                          <v:shape id="_x0000_i1039" type="#_x0000_t75" style="width:62pt;height:35pt" o:ole="">
                            <v:imagedata r:id="rId40" o:title=""/>
                          </v:shape>
                          <o:OLEObject Type="Embed" ProgID="Equation.DSMT4" ShapeID="_x0000_i1039" DrawAspect="Content" ObjectID="_1402642918" r:id="rId41"/>
                        </w:object>
                      </w:r>
                    </w:p>
                    <w:p w14:paraId="01BEF5C7" w14:textId="229F1198" w:rsidR="00BE2578" w:rsidRPr="004D047B" w:rsidRDefault="00BE2578" w:rsidP="00F87BFC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723994">
                        <w:rPr>
                          <w:rFonts w:ascii="Arial" w:hAnsi="Arial" w:cs="Arial"/>
                        </w:rPr>
                        <w:t>Alors</w:t>
                      </w: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 </w:t>
                      </w:r>
                      <w:r w:rsidRPr="005F0B37">
                        <w:rPr>
                          <w:rFonts w:ascii="Arial" w:hAnsi="Arial"/>
                          <w:position w:val="-40"/>
                        </w:rPr>
                        <w:object w:dxaOrig="2880" w:dyaOrig="820" w14:anchorId="182C19FF">
                          <v:shape id="_x0000_i1041" type="#_x0000_t75" style="width:142pt;height:40pt" o:ole="">
                            <v:imagedata r:id="rId42" o:title=""/>
                          </v:shape>
                          <o:OLEObject Type="Embed" ProgID="Equation.DSMT4" ShapeID="_x0000_i1041" DrawAspect="Content" ObjectID="_1402642919" r:id="rId43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F87BFC">
        <w:rPr>
          <w:rFonts w:ascii="Arial" w:hAnsi="Arial"/>
        </w:rPr>
        <w:t>a)</w:t>
      </w:r>
      <w:r w:rsidR="00F87BFC" w:rsidRPr="00F11D76">
        <w:rPr>
          <w:rFonts w:ascii="Arial" w:hAnsi="Arial"/>
          <w:position w:val="-28"/>
        </w:rPr>
        <w:object w:dxaOrig="1240" w:dyaOrig="700" w14:anchorId="0C3E3F61">
          <v:shape id="_x0000_i1042" type="#_x0000_t75" style="width:62pt;height:35pt" o:ole="">
            <v:imagedata r:id="rId44" o:title=""/>
          </v:shape>
          <o:OLEObject Type="Embed" ProgID="Equation.DSMT4" ShapeID="_x0000_i1042" DrawAspect="Content" ObjectID="_1402642876" r:id="rId45"/>
        </w:object>
      </w:r>
      <w:r w:rsidR="00F87BFC">
        <w:rPr>
          <w:rFonts w:ascii="Arial" w:hAnsi="Arial"/>
        </w:rPr>
        <w:tab/>
        <w:t xml:space="preserve">avec   </w:t>
      </w:r>
      <w:r w:rsidR="00F87BFC" w:rsidRPr="009B1DE5">
        <w:rPr>
          <w:rFonts w:ascii="Arial" w:hAnsi="Arial"/>
          <w:position w:val="-10"/>
        </w:rPr>
        <w:object w:dxaOrig="1140" w:dyaOrig="320" w14:anchorId="4B122615">
          <v:shape id="_x0000_i1043" type="#_x0000_t75" style="width:57pt;height:16pt" o:ole="">
            <v:imagedata r:id="rId46" o:title=""/>
          </v:shape>
          <o:OLEObject Type="Embed" ProgID="Equation.DSMT4" ShapeID="_x0000_i1043" DrawAspect="Content" ObjectID="_1402642877" r:id="rId47"/>
        </w:object>
      </w:r>
      <w:r w:rsidR="00F87BFC">
        <w:rPr>
          <w:rFonts w:ascii="Arial" w:hAnsi="Arial"/>
        </w:rPr>
        <w:t xml:space="preserve"> </w:t>
      </w:r>
      <w:r w:rsidR="00F87BFC">
        <w:rPr>
          <w:rFonts w:ascii="Arial" w:hAnsi="Arial"/>
        </w:rPr>
        <w:sym w:font="Symbol" w:char="F0AE"/>
      </w:r>
      <w:r w:rsidR="00F87BFC">
        <w:rPr>
          <w:rFonts w:ascii="Arial" w:hAnsi="Arial"/>
        </w:rPr>
        <w:t xml:space="preserve"> </w:t>
      </w:r>
      <w:r w:rsidR="00F87BFC" w:rsidRPr="009B1DE5">
        <w:rPr>
          <w:rFonts w:ascii="Arial" w:hAnsi="Arial"/>
          <w:position w:val="-10"/>
        </w:rPr>
        <w:object w:dxaOrig="860" w:dyaOrig="320" w14:anchorId="124BD62A">
          <v:shape id="_x0000_i1044" type="#_x0000_t75" style="width:43pt;height:16pt" o:ole="">
            <v:imagedata r:id="rId48" o:title=""/>
          </v:shape>
          <o:OLEObject Type="Embed" ProgID="Equation.DSMT4" ShapeID="_x0000_i1044" DrawAspect="Content" ObjectID="_1402642878" r:id="rId49"/>
        </w:object>
      </w:r>
    </w:p>
    <w:p w14:paraId="6F5BA750" w14:textId="4CA6799E"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9B1DE5">
        <w:rPr>
          <w:rFonts w:ascii="Arial" w:hAnsi="Arial"/>
          <w:position w:val="-10"/>
        </w:rPr>
        <w:object w:dxaOrig="1160" w:dyaOrig="320" w14:anchorId="0263B745">
          <v:shape id="_x0000_i1045" type="#_x0000_t75" style="width:58pt;height:16pt" o:ole="">
            <v:imagedata r:id="rId50" o:title=""/>
          </v:shape>
          <o:OLEObject Type="Embed" ProgID="Equation.DSMT4" ShapeID="_x0000_i1045" DrawAspect="Content" ObjectID="_1402642879" r:id="rId51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Pr="00F11D76">
        <w:rPr>
          <w:rFonts w:ascii="Arial" w:hAnsi="Arial"/>
          <w:position w:val="-10"/>
        </w:rPr>
        <w:object w:dxaOrig="860" w:dyaOrig="320" w14:anchorId="467A7369">
          <v:shape id="_x0000_i1046" type="#_x0000_t75" style="width:43pt;height:16pt" o:ole="">
            <v:imagedata r:id="rId52" o:title=""/>
          </v:shape>
          <o:OLEObject Type="Embed" ProgID="Equation.DSMT4" ShapeID="_x0000_i1046" DrawAspect="Content" ObjectID="_1402642880" r:id="rId53"/>
        </w:object>
      </w:r>
    </w:p>
    <w:p w14:paraId="2A2E9995" w14:textId="43B1BAC5"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8C6A3CC" w14:textId="77777777"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14:paraId="5786AB90" w14:textId="77777777"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0B37">
        <w:rPr>
          <w:rFonts w:ascii="Arial" w:hAnsi="Arial"/>
          <w:position w:val="-40"/>
        </w:rPr>
        <w:object w:dxaOrig="2820" w:dyaOrig="820" w14:anchorId="62AA5677">
          <v:shape id="_x0000_i1047" type="#_x0000_t75" style="width:141pt;height:41pt" o:ole="">
            <v:imagedata r:id="rId54" o:title=""/>
          </v:shape>
          <o:OLEObject Type="Embed" ProgID="Equation.DSMT4" ShapeID="_x0000_i1047" DrawAspect="Content" ObjectID="_1402642881" r:id="rId55"/>
        </w:object>
      </w:r>
    </w:p>
    <w:p w14:paraId="6470A713" w14:textId="084DEAFF"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         </w:t>
      </w:r>
      <w:r w:rsidR="00524EEC" w:rsidRPr="00524EEC">
        <w:rPr>
          <w:rFonts w:ascii="Arial" w:hAnsi="Arial"/>
          <w:position w:val="-122"/>
        </w:rPr>
        <w:object w:dxaOrig="2300" w:dyaOrig="2500" w14:anchorId="3BC40379">
          <v:shape id="_x0000_i1048" type="#_x0000_t75" style="width:115pt;height:125pt" o:ole="">
            <v:imagedata r:id="rId56" o:title=""/>
          </v:shape>
          <o:OLEObject Type="Embed" ProgID="Equation.DSMT4" ShapeID="_x0000_i1048" DrawAspect="Content" ObjectID="_1402642882" r:id="rId57"/>
        </w:object>
      </w:r>
    </w:p>
    <w:p w14:paraId="471F0637" w14:textId="77777777" w:rsidR="00F87BFC" w:rsidRDefault="00F87BF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140A991" w14:textId="237EED70"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b)</w:t>
      </w:r>
      <w:r w:rsidRPr="00F11D76">
        <w:rPr>
          <w:rFonts w:ascii="Arial" w:hAnsi="Arial"/>
          <w:position w:val="-28"/>
        </w:rPr>
        <w:object w:dxaOrig="1240" w:dyaOrig="700" w14:anchorId="17CB8F7A">
          <v:shape id="_x0000_i1049" type="#_x0000_t75" style="width:62pt;height:35pt" o:ole="">
            <v:imagedata r:id="rId58" o:title=""/>
          </v:shape>
          <o:OLEObject Type="Embed" ProgID="Equation.DSMT4" ShapeID="_x0000_i1049" DrawAspect="Content" ObjectID="_1402642883" r:id="rId59"/>
        </w:object>
      </w:r>
      <w:r>
        <w:rPr>
          <w:rFonts w:ascii="Arial" w:hAnsi="Arial"/>
        </w:rPr>
        <w:tab/>
        <w:t xml:space="preserve">avec   </w:t>
      </w:r>
      <w:r w:rsidRPr="009B1DE5">
        <w:rPr>
          <w:rFonts w:ascii="Arial" w:hAnsi="Arial"/>
          <w:position w:val="-10"/>
        </w:rPr>
        <w:object w:dxaOrig="1300" w:dyaOrig="320" w14:anchorId="774C03D9">
          <v:shape id="_x0000_i1050" type="#_x0000_t75" style="width:65pt;height:16pt" o:ole="">
            <v:imagedata r:id="rId60" o:title=""/>
          </v:shape>
          <o:OLEObject Type="Embed" ProgID="Equation.DSMT4" ShapeID="_x0000_i1050" DrawAspect="Content" ObjectID="_1402642884" r:id="rId61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Pr="009B1DE5">
        <w:rPr>
          <w:rFonts w:ascii="Arial" w:hAnsi="Arial"/>
          <w:position w:val="-10"/>
        </w:rPr>
        <w:object w:dxaOrig="900" w:dyaOrig="320" w14:anchorId="3A3C9571">
          <v:shape id="_x0000_i1051" type="#_x0000_t75" style="width:45pt;height:16pt" o:ole="">
            <v:imagedata r:id="rId62" o:title=""/>
          </v:shape>
          <o:OLEObject Type="Embed" ProgID="Equation.DSMT4" ShapeID="_x0000_i1051" DrawAspect="Content" ObjectID="_1402642885" r:id="rId63"/>
        </w:object>
      </w:r>
    </w:p>
    <w:p w14:paraId="28B5D76D" w14:textId="77777777"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9B1DE5">
        <w:rPr>
          <w:rFonts w:ascii="Arial" w:hAnsi="Arial"/>
          <w:position w:val="-10"/>
        </w:rPr>
        <w:object w:dxaOrig="840" w:dyaOrig="320" w14:anchorId="413DE266">
          <v:shape id="_x0000_i1052" type="#_x0000_t75" style="width:42pt;height:16pt" o:ole="">
            <v:imagedata r:id="rId64" o:title=""/>
          </v:shape>
          <o:OLEObject Type="Embed" ProgID="Equation.DSMT4" ShapeID="_x0000_i1052" DrawAspect="Content" ObjectID="_1402642886" r:id="rId65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Pr="00F11D76">
        <w:rPr>
          <w:rFonts w:ascii="Arial" w:hAnsi="Arial"/>
          <w:position w:val="-10"/>
        </w:rPr>
        <w:object w:dxaOrig="860" w:dyaOrig="320" w14:anchorId="7E232E6E">
          <v:shape id="_x0000_i1053" type="#_x0000_t75" style="width:43pt;height:16pt" o:ole="">
            <v:imagedata r:id="rId66" o:title=""/>
          </v:shape>
          <o:OLEObject Type="Embed" ProgID="Equation.DSMT4" ShapeID="_x0000_i1053" DrawAspect="Content" ObjectID="_1402642887" r:id="rId67"/>
        </w:object>
      </w:r>
    </w:p>
    <w:p w14:paraId="6441C0C3" w14:textId="77777777"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14:paraId="498CEB08" w14:textId="77777777"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0B37">
        <w:rPr>
          <w:rFonts w:ascii="Arial" w:hAnsi="Arial"/>
          <w:position w:val="-40"/>
        </w:rPr>
        <w:object w:dxaOrig="2820" w:dyaOrig="820" w14:anchorId="26B927D3">
          <v:shape id="_x0000_i1054" type="#_x0000_t75" style="width:141pt;height:41pt" o:ole="">
            <v:imagedata r:id="rId68" o:title=""/>
          </v:shape>
          <o:OLEObject Type="Embed" ProgID="Equation.DSMT4" ShapeID="_x0000_i1054" DrawAspect="Content" ObjectID="_1402642888" r:id="rId69"/>
        </w:object>
      </w:r>
    </w:p>
    <w:p w14:paraId="3E2164DA" w14:textId="77777777"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723994" w:rsidRPr="00524EEC">
        <w:rPr>
          <w:rFonts w:ascii="Arial" w:hAnsi="Arial"/>
          <w:position w:val="-90"/>
        </w:rPr>
        <w:object w:dxaOrig="2000" w:dyaOrig="2020" w14:anchorId="283998DA">
          <v:shape id="_x0000_i1055" type="#_x0000_t75" style="width:100pt;height:101pt" o:ole="">
            <v:imagedata r:id="rId70" o:title=""/>
          </v:shape>
          <o:OLEObject Type="Embed" ProgID="Equation.DSMT4" ShapeID="_x0000_i1055" DrawAspect="Content" ObjectID="_1402642889" r:id="rId71"/>
        </w:object>
      </w:r>
    </w:p>
    <w:p w14:paraId="4097BA1C" w14:textId="77777777" w:rsidR="00524EEC" w:rsidRDefault="00524EE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C637340" w14:textId="36D480E7" w:rsidR="00F96B6B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)</w:t>
      </w:r>
      <w:r w:rsidRPr="00F11D76">
        <w:rPr>
          <w:rFonts w:ascii="Arial" w:hAnsi="Arial"/>
          <w:position w:val="-28"/>
        </w:rPr>
        <w:object w:dxaOrig="1180" w:dyaOrig="700" w14:anchorId="1A070C18">
          <v:shape id="_x0000_i1056" type="#_x0000_t75" style="width:59pt;height:35pt" o:ole="">
            <v:imagedata r:id="rId72" o:title=""/>
          </v:shape>
          <o:OLEObject Type="Embed" ProgID="Equation.DSMT4" ShapeID="_x0000_i1056" DrawAspect="Content" ObjectID="_1402642890" r:id="rId73"/>
        </w:object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</w:r>
      <w:r w:rsidR="00F96B6B">
        <w:rPr>
          <w:rFonts w:ascii="Arial" w:hAnsi="Arial"/>
        </w:rPr>
        <w:t xml:space="preserve">avec  </w:t>
      </w:r>
      <w:r w:rsidR="00F96B6B" w:rsidRPr="009B1DE5">
        <w:rPr>
          <w:rFonts w:ascii="Arial" w:hAnsi="Arial"/>
          <w:position w:val="-10"/>
        </w:rPr>
        <w:object w:dxaOrig="1320" w:dyaOrig="320" w14:anchorId="1B67B6CF">
          <v:shape id="_x0000_i1057" type="#_x0000_t75" style="width:66pt;height:16pt" o:ole="">
            <v:imagedata r:id="rId74" o:title=""/>
          </v:shape>
          <o:OLEObject Type="Embed" ProgID="Equation.DSMT4" ShapeID="_x0000_i1057" DrawAspect="Content" ObjectID="_1402642891" r:id="rId75"/>
        </w:object>
      </w:r>
      <w:r w:rsidR="00F96B6B">
        <w:rPr>
          <w:rFonts w:ascii="Arial" w:hAnsi="Arial"/>
        </w:rPr>
        <w:t xml:space="preserve"> </w:t>
      </w:r>
      <w:r w:rsidR="00F96B6B">
        <w:rPr>
          <w:rFonts w:ascii="Arial" w:hAnsi="Arial"/>
        </w:rPr>
        <w:sym w:font="Symbol" w:char="F0AE"/>
      </w:r>
      <w:r w:rsidR="00F96B6B">
        <w:rPr>
          <w:rFonts w:ascii="Arial" w:hAnsi="Arial"/>
        </w:rPr>
        <w:t xml:space="preserve"> </w:t>
      </w:r>
      <w:r w:rsidR="00F96B6B" w:rsidRPr="009B1DE5">
        <w:rPr>
          <w:rFonts w:ascii="Arial" w:hAnsi="Arial"/>
          <w:position w:val="-10"/>
        </w:rPr>
        <w:object w:dxaOrig="920" w:dyaOrig="320" w14:anchorId="74DCDE9D">
          <v:shape id="_x0000_i1058" type="#_x0000_t75" style="width:46pt;height:16pt" o:ole="">
            <v:imagedata r:id="rId76" o:title=""/>
          </v:shape>
          <o:OLEObject Type="Embed" ProgID="Equation.DSMT4" ShapeID="_x0000_i1058" DrawAspect="Content" ObjectID="_1402642892" r:id="rId77"/>
        </w:object>
      </w:r>
    </w:p>
    <w:p w14:paraId="5E491F83" w14:textId="77777777" w:rsidR="00F96B6B" w:rsidRDefault="00F96B6B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9B1DE5">
        <w:rPr>
          <w:rFonts w:ascii="Arial" w:hAnsi="Arial"/>
          <w:position w:val="-10"/>
        </w:rPr>
        <w:object w:dxaOrig="1240" w:dyaOrig="380" w14:anchorId="58552ECF">
          <v:shape id="_x0000_i1059" type="#_x0000_t75" style="width:62pt;height:19pt" o:ole="">
            <v:imagedata r:id="rId78" o:title=""/>
          </v:shape>
          <o:OLEObject Type="Embed" ProgID="Equation.DSMT4" ShapeID="_x0000_i1059" DrawAspect="Content" ObjectID="_1402642893" r:id="rId79"/>
        </w:object>
      </w:r>
      <w:r>
        <w:rPr>
          <w:rFonts w:ascii="Arial" w:hAnsi="Arial"/>
        </w:rPr>
        <w:sym w:font="Symbol" w:char="F0AE"/>
      </w:r>
      <w:r w:rsidRPr="00F11D76">
        <w:rPr>
          <w:rFonts w:ascii="Arial" w:hAnsi="Arial"/>
          <w:position w:val="-10"/>
        </w:rPr>
        <w:object w:dxaOrig="1040" w:dyaOrig="320" w14:anchorId="56F1AC1D">
          <v:shape id="_x0000_i1060" type="#_x0000_t75" style="width:52pt;height:16pt" o:ole="">
            <v:imagedata r:id="rId80" o:title=""/>
          </v:shape>
          <o:OLEObject Type="Embed" ProgID="Equation.DSMT4" ShapeID="_x0000_i1060" DrawAspect="Content" ObjectID="_1402642894" r:id="rId81"/>
        </w:object>
      </w:r>
    </w:p>
    <w:p w14:paraId="6DABE5CB" w14:textId="592ACEE2" w:rsidR="00F96B6B" w:rsidRDefault="00F96B6B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14:paraId="769B898A" w14:textId="77777777" w:rsidR="00F96B6B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0B37">
        <w:rPr>
          <w:rFonts w:ascii="Arial" w:hAnsi="Arial"/>
          <w:position w:val="-40"/>
        </w:rPr>
        <w:object w:dxaOrig="2820" w:dyaOrig="820" w14:anchorId="1064CA7A">
          <v:shape id="_x0000_i1061" type="#_x0000_t75" style="width:141pt;height:41pt" o:ole="">
            <v:imagedata r:id="rId82" o:title=""/>
          </v:shape>
          <o:OLEObject Type="Embed" ProgID="Equation.DSMT4" ShapeID="_x0000_i1061" DrawAspect="Content" ObjectID="_1402642895" r:id="rId83"/>
        </w:object>
      </w:r>
    </w:p>
    <w:p w14:paraId="5420659B" w14:textId="26D7FD59"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723994" w:rsidRPr="00833821">
        <w:rPr>
          <w:rFonts w:ascii="Arial" w:hAnsi="Arial"/>
          <w:position w:val="-130"/>
        </w:rPr>
        <w:object w:dxaOrig="2340" w:dyaOrig="2680" w14:anchorId="05B85A0E">
          <v:shape id="_x0000_i1062" type="#_x0000_t75" style="width:117pt;height:134pt" o:ole="">
            <v:imagedata r:id="rId84" o:title=""/>
          </v:shape>
          <o:OLEObject Type="Embed" ProgID="Equation.DSMT4" ShapeID="_x0000_i1062" DrawAspect="Content" ObjectID="_1402642896" r:id="rId85"/>
        </w:object>
      </w:r>
    </w:p>
    <w:p w14:paraId="0801D4B7" w14:textId="77777777" w:rsidR="00F96B6B" w:rsidRDefault="00F96B6B" w:rsidP="00F96B6B">
      <w:pPr>
        <w:spacing w:after="0"/>
        <w:rPr>
          <w:rFonts w:ascii="Arial" w:hAnsi="Arial"/>
        </w:rPr>
      </w:pPr>
    </w:p>
    <w:p w14:paraId="494A13B2" w14:textId="77777777" w:rsidR="00F96B6B" w:rsidRDefault="00F96B6B" w:rsidP="00F96B6B">
      <w:pPr>
        <w:spacing w:after="0"/>
        <w:rPr>
          <w:rFonts w:ascii="Arial" w:hAnsi="Arial"/>
        </w:rPr>
      </w:pPr>
    </w:p>
    <w:p w14:paraId="39E27BBD" w14:textId="77777777" w:rsidR="00F96B6B" w:rsidRDefault="00F96B6B" w:rsidP="00F96B6B">
      <w:pPr>
        <w:spacing w:after="0"/>
        <w:rPr>
          <w:rFonts w:ascii="Arial" w:hAnsi="Arial"/>
        </w:rPr>
      </w:pPr>
    </w:p>
    <w:p w14:paraId="40B1E6F7" w14:textId="77777777" w:rsidR="00F96B6B" w:rsidRDefault="00F96B6B" w:rsidP="00F96B6B">
      <w:pPr>
        <w:spacing w:after="0"/>
        <w:rPr>
          <w:rFonts w:ascii="Arial" w:hAnsi="Arial"/>
        </w:rPr>
      </w:pPr>
    </w:p>
    <w:p w14:paraId="03F65B64" w14:textId="77777777" w:rsidR="00F96B6B" w:rsidRDefault="00F96B6B" w:rsidP="00F96B6B">
      <w:pPr>
        <w:spacing w:after="0"/>
        <w:rPr>
          <w:rFonts w:ascii="Arial" w:hAnsi="Arial"/>
        </w:rPr>
      </w:pPr>
    </w:p>
    <w:p w14:paraId="1D1CADA6" w14:textId="77777777" w:rsidR="00F96B6B" w:rsidRDefault="00F96B6B" w:rsidP="00F96B6B">
      <w:pPr>
        <w:spacing w:after="0"/>
        <w:rPr>
          <w:rFonts w:ascii="Arial" w:hAnsi="Arial"/>
        </w:rPr>
      </w:pPr>
    </w:p>
    <w:p w14:paraId="703E741F" w14:textId="77777777" w:rsidR="00F96B6B" w:rsidRDefault="00F96B6B" w:rsidP="00F96B6B">
      <w:pPr>
        <w:spacing w:after="0"/>
        <w:rPr>
          <w:rFonts w:ascii="Arial" w:hAnsi="Arial"/>
        </w:rPr>
      </w:pPr>
    </w:p>
    <w:p w14:paraId="4DD3DC3E" w14:textId="61AE4EFB" w:rsidR="00CB2FBF" w:rsidRPr="00CB2FBF" w:rsidRDefault="00CB2FBF" w:rsidP="00CB2FBF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CB2FBF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Variations</w:t>
      </w:r>
      <w:r w:rsidRPr="00CB2FBF">
        <w:rPr>
          <w:rFonts w:ascii="Arial" w:hAnsi="Arial"/>
          <w:color w:val="FF0000"/>
          <w:u w:val="single"/>
        </w:rPr>
        <w:t xml:space="preserve"> des fonctions rationnelles</w:t>
      </w:r>
    </w:p>
    <w:p w14:paraId="74FA9FDD" w14:textId="77777777" w:rsidR="00CB2FBF" w:rsidRDefault="00CB2FBF" w:rsidP="00F96B6B">
      <w:pPr>
        <w:spacing w:after="0"/>
        <w:rPr>
          <w:rFonts w:ascii="Arial" w:hAnsi="Arial"/>
        </w:rPr>
      </w:pPr>
    </w:p>
    <w:p w14:paraId="1039FED3" w14:textId="2A4F9B97" w:rsidR="00DA770F" w:rsidRPr="0083481E" w:rsidRDefault="00CB2FBF" w:rsidP="004D047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</w:t>
      </w:r>
      <w:r>
        <w:rPr>
          <w:rFonts w:ascii="Arial" w:hAnsi="Arial"/>
          <w:color w:val="008000"/>
        </w:rPr>
        <w:t>rationnelle</w:t>
      </w:r>
    </w:p>
    <w:p w14:paraId="3EE121E1" w14:textId="77777777" w:rsidR="0083481E" w:rsidRPr="00AE4204" w:rsidRDefault="0083481E" w:rsidP="0083481E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5DDD9133" w14:textId="1A08B93E" w:rsidR="0083481E" w:rsidRPr="00713E42" w:rsidRDefault="0083481E" w:rsidP="0083481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81830EA" wp14:editId="73193D3F">
            <wp:extent cx="162560" cy="16256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6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ZDfYS9xQJD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  <w:bookmarkStart w:id="0" w:name="_GoBack"/>
      <w:bookmarkEnd w:id="0"/>
    </w:p>
    <w:p w14:paraId="242A3A34" w14:textId="1617B0CB"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[-1 ; 5] par </w:t>
      </w:r>
      <w:r w:rsidRPr="008D1E98">
        <w:rPr>
          <w:rFonts w:ascii="Arial" w:hAnsi="Arial"/>
          <w:position w:val="-24"/>
        </w:rPr>
        <w:object w:dxaOrig="1380" w:dyaOrig="660" w14:anchorId="1870383D">
          <v:shape id="_x0000_i1063" type="#_x0000_t75" style="width:69pt;height:33pt" o:ole="">
            <v:imagedata r:id="rId87" o:title=""/>
          </v:shape>
          <o:OLEObject Type="Embed" ProgID="Equation.DSMT4" ShapeID="_x0000_i1063" DrawAspect="Content" ObjectID="_1402642897" r:id="rId88"/>
        </w:object>
      </w:r>
      <w:r>
        <w:rPr>
          <w:rFonts w:ascii="Arial" w:hAnsi="Arial"/>
        </w:rPr>
        <w:t>.</w:t>
      </w:r>
    </w:p>
    <w:p w14:paraId="03079FA8" w14:textId="77777777"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56849D70" w14:textId="7D636D4B"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723994">
        <w:rPr>
          <w:rFonts w:ascii="Arial" w:hAnsi="Arial"/>
        </w:rPr>
        <w:t xml:space="preserve"> ’</w:t>
      </w:r>
      <w:r>
        <w:rPr>
          <w:rFonts w:ascii="Arial" w:hAnsi="Arial"/>
        </w:rPr>
        <w:t>.</w:t>
      </w:r>
    </w:p>
    <w:p w14:paraId="3898AE60" w14:textId="77777777"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7718E944" w14:textId="6F77BB0D" w:rsidR="00CB2FBF" w:rsidRDefault="008D1E98" w:rsidP="008D1E98">
      <w:pPr>
        <w:pBdr>
          <w:left w:val="single" w:sz="4" w:space="4" w:color="008000"/>
        </w:pBdr>
        <w:spacing w:after="0"/>
        <w:ind w:right="-141"/>
        <w:rPr>
          <w:rFonts w:ascii="Arial" w:hAnsi="Arial"/>
        </w:rPr>
      </w:pPr>
      <w:r>
        <w:rPr>
          <w:rFonts w:ascii="Arial" w:hAnsi="Arial"/>
        </w:rPr>
        <w:t xml:space="preserve">4) a) Déterminer une équation de la tangente à la courbe représentativ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n </w:t>
      </w:r>
      <w:r w:rsidRPr="008D1E98">
        <w:rPr>
          <w:rFonts w:ascii="Arial" w:hAnsi="Arial"/>
          <w:position w:val="-4"/>
        </w:rPr>
        <w:object w:dxaOrig="560" w:dyaOrig="240" w14:anchorId="60947C15">
          <v:shape id="_x0000_i1064" type="#_x0000_t75" style="width:28pt;height:12pt" o:ole="">
            <v:imagedata r:id="rId89" o:title=""/>
          </v:shape>
          <o:OLEObject Type="Embed" ProgID="Equation.DSMT4" ShapeID="_x0000_i1064" DrawAspect="Content" ObjectID="_1402642898" r:id="rId90"/>
        </w:object>
      </w:r>
      <w:r>
        <w:rPr>
          <w:rFonts w:ascii="Arial" w:hAnsi="Arial"/>
        </w:rPr>
        <w:t>.</w:t>
      </w:r>
    </w:p>
    <w:p w14:paraId="046DD83E" w14:textId="573B5962" w:rsidR="008D1E98" w:rsidRDefault="008D1E98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Tracer </w:t>
      </w:r>
      <w:r w:rsidR="005738B9">
        <w:rPr>
          <w:rFonts w:ascii="Arial" w:hAnsi="Arial"/>
        </w:rPr>
        <w:t>la courbe et la</w:t>
      </w:r>
      <w:r>
        <w:rPr>
          <w:rFonts w:ascii="Arial" w:hAnsi="Arial"/>
        </w:rPr>
        <w:t xml:space="preserve"> tangente.</w:t>
      </w:r>
    </w:p>
    <w:p w14:paraId="1AE0E5A3" w14:textId="3F4C2162"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Résoudre graphiquement l’équation </w:t>
      </w:r>
      <w:r w:rsidRPr="005738B9">
        <w:rPr>
          <w:rFonts w:ascii="Arial" w:hAnsi="Arial"/>
          <w:position w:val="-10"/>
        </w:rPr>
        <w:object w:dxaOrig="900" w:dyaOrig="320" w14:anchorId="6B0BF6A2">
          <v:shape id="_x0000_i1065" type="#_x0000_t75" style="width:45pt;height:16pt" o:ole="">
            <v:imagedata r:id="rId91" o:title=""/>
          </v:shape>
          <o:OLEObject Type="Embed" ProgID="Equation.DSMT4" ShapeID="_x0000_i1065" DrawAspect="Content" ObjectID="_1402642899" r:id="rId92"/>
        </w:object>
      </w:r>
      <w:r>
        <w:rPr>
          <w:rFonts w:ascii="Arial" w:hAnsi="Arial"/>
        </w:rPr>
        <w:t xml:space="preserve">. Vérifier par calcul. </w:t>
      </w:r>
    </w:p>
    <w:p w14:paraId="6E69E41A" w14:textId="77777777"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64384F3" w14:textId="77777777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5893F1F" w14:textId="77777777"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la 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14:paraId="15335162" w14:textId="5BFB9595" w:rsidR="00C912BF" w:rsidRDefault="00142003" w:rsidP="00142003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3D353179" wp14:editId="095818B4">
            <wp:extent cx="2159000" cy="1349375"/>
            <wp:effectExtent l="25400" t="25400" r="25400" b="22225"/>
            <wp:docPr id="97" name="Image 97" descr="Macintosh HD:Users:ymonka:Desktop:Capture d’écran 2015-06-24 à 09.25.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Macintosh HD:Users:ymonka:Desktop:Capture d’écran 2015-06-24 à 09.25.24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41" cy="13500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E7B6206" w14:textId="77777777" w:rsidR="004D047B" w:rsidRPr="008B5C6F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209C1175" w14:textId="4AE0B65B" w:rsidR="00142003" w:rsidRDefault="004D047B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142003" w:rsidRPr="00F11D76">
        <w:rPr>
          <w:rFonts w:ascii="Arial" w:hAnsi="Arial"/>
          <w:position w:val="-28"/>
        </w:rPr>
        <w:object w:dxaOrig="1240" w:dyaOrig="700" w14:anchorId="3CEB0D0D">
          <v:shape id="_x0000_i1066" type="#_x0000_t75" style="width:62pt;height:35pt" o:ole="">
            <v:imagedata r:id="rId94" o:title=""/>
          </v:shape>
          <o:OLEObject Type="Embed" ProgID="Equation.DSMT4" ShapeID="_x0000_i1066" DrawAspect="Content" ObjectID="_1402642900" r:id="rId95"/>
        </w:object>
      </w:r>
      <w:r w:rsidR="00142003">
        <w:rPr>
          <w:rFonts w:ascii="Arial" w:hAnsi="Arial"/>
        </w:rPr>
        <w:tab/>
        <w:t xml:space="preserve">avec   </w:t>
      </w:r>
      <w:r w:rsidR="00142003" w:rsidRPr="009B1DE5">
        <w:rPr>
          <w:rFonts w:ascii="Arial" w:hAnsi="Arial"/>
          <w:position w:val="-10"/>
        </w:rPr>
        <w:object w:dxaOrig="1300" w:dyaOrig="320" w14:anchorId="206084AA">
          <v:shape id="_x0000_i1067" type="#_x0000_t75" style="width:65pt;height:16pt" o:ole="">
            <v:imagedata r:id="rId96" o:title=""/>
          </v:shape>
          <o:OLEObject Type="Embed" ProgID="Equation.DSMT4" ShapeID="_x0000_i1067" DrawAspect="Content" ObjectID="_1402642901" r:id="rId97"/>
        </w:object>
      </w:r>
      <w:r w:rsidR="00142003">
        <w:rPr>
          <w:rFonts w:ascii="Arial" w:hAnsi="Arial"/>
        </w:rPr>
        <w:t xml:space="preserve"> </w:t>
      </w:r>
      <w:r w:rsidR="00142003">
        <w:rPr>
          <w:rFonts w:ascii="Arial" w:hAnsi="Arial"/>
        </w:rPr>
        <w:sym w:font="Symbol" w:char="F0AE"/>
      </w:r>
      <w:r w:rsidR="00142003">
        <w:rPr>
          <w:rFonts w:ascii="Arial" w:hAnsi="Arial"/>
        </w:rPr>
        <w:t xml:space="preserve"> </w:t>
      </w:r>
      <w:r w:rsidR="00142003" w:rsidRPr="009B1DE5">
        <w:rPr>
          <w:rFonts w:ascii="Arial" w:hAnsi="Arial"/>
          <w:position w:val="-10"/>
        </w:rPr>
        <w:object w:dxaOrig="900" w:dyaOrig="320" w14:anchorId="31CE388A">
          <v:shape id="_x0000_i1068" type="#_x0000_t75" style="width:45pt;height:16pt" o:ole="">
            <v:imagedata r:id="rId98" o:title=""/>
          </v:shape>
          <o:OLEObject Type="Embed" ProgID="Equation.DSMT4" ShapeID="_x0000_i1068" DrawAspect="Content" ObjectID="_1402642902" r:id="rId99"/>
        </w:object>
      </w:r>
    </w:p>
    <w:p w14:paraId="1E567725" w14:textId="77777777"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9B1DE5">
        <w:rPr>
          <w:rFonts w:ascii="Arial" w:hAnsi="Arial"/>
          <w:position w:val="-10"/>
        </w:rPr>
        <w:object w:dxaOrig="1180" w:dyaOrig="320" w14:anchorId="4F5BC43F">
          <v:shape id="_x0000_i1069" type="#_x0000_t75" style="width:59pt;height:16pt" o:ole="">
            <v:imagedata r:id="rId100" o:title=""/>
          </v:shape>
          <o:OLEObject Type="Embed" ProgID="Equation.DSMT4" ShapeID="_x0000_i1069" DrawAspect="Content" ObjectID="_1402642903" r:id="rId101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Pr="00F11D76">
        <w:rPr>
          <w:rFonts w:ascii="Arial" w:hAnsi="Arial"/>
          <w:position w:val="-10"/>
        </w:rPr>
        <w:object w:dxaOrig="860" w:dyaOrig="320" w14:anchorId="0E8494FC">
          <v:shape id="_x0000_i1070" type="#_x0000_t75" style="width:43pt;height:16pt" o:ole="">
            <v:imagedata r:id="rId102" o:title=""/>
          </v:shape>
          <o:OLEObject Type="Embed" ProgID="Equation.DSMT4" ShapeID="_x0000_i1070" DrawAspect="Content" ObjectID="_1402642904" r:id="rId103"/>
        </w:object>
      </w:r>
    </w:p>
    <w:p w14:paraId="76257E69" w14:textId="77777777"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14:paraId="176F7649" w14:textId="77777777"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0B37">
        <w:rPr>
          <w:rFonts w:ascii="Arial" w:hAnsi="Arial"/>
          <w:position w:val="-40"/>
        </w:rPr>
        <w:object w:dxaOrig="2880" w:dyaOrig="820" w14:anchorId="0F5430D6">
          <v:shape id="_x0000_i1071" type="#_x0000_t75" style="width:2in;height:41pt" o:ole="">
            <v:imagedata r:id="rId104" o:title=""/>
          </v:shape>
          <o:OLEObject Type="Embed" ProgID="Equation.DSMT4" ShapeID="_x0000_i1071" DrawAspect="Content" ObjectID="_1402642905" r:id="rId105"/>
        </w:object>
      </w:r>
    </w:p>
    <w:p w14:paraId="2A1996FA" w14:textId="77777777"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723994" w:rsidRPr="005738B9">
        <w:rPr>
          <w:rFonts w:ascii="Arial" w:hAnsi="Arial"/>
          <w:position w:val="-78"/>
        </w:rPr>
        <w:object w:dxaOrig="2660" w:dyaOrig="1680" w14:anchorId="2BE23871">
          <v:shape id="_x0000_i1072" type="#_x0000_t75" style="width:133pt;height:84pt" o:ole="">
            <v:imagedata r:id="rId106" o:title=""/>
          </v:shape>
          <o:OLEObject Type="Embed" ProgID="Equation.DSMT4" ShapeID="_x0000_i1072" DrawAspect="Content" ObjectID="_1402642906" r:id="rId107"/>
        </w:object>
      </w:r>
    </w:p>
    <w:p w14:paraId="0557AC67" w14:textId="77777777" w:rsidR="004D047B" w:rsidRPr="005738B9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3E265572" w14:textId="6B73F2D3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5738B9">
        <w:rPr>
          <w:rFonts w:ascii="Arial" w:hAnsi="Arial"/>
        </w:rPr>
        <w:t xml:space="preserve">Or, un carré étant toujours positif, </w:t>
      </w:r>
      <w:r w:rsidR="005738B9" w:rsidRPr="005738B9">
        <w:rPr>
          <w:rFonts w:ascii="Arial" w:hAnsi="Arial"/>
          <w:position w:val="-14"/>
        </w:rPr>
        <w:object w:dxaOrig="1140" w:dyaOrig="480" w14:anchorId="7B2C76F7">
          <v:shape id="_x0000_i1073" type="#_x0000_t75" style="width:57pt;height:24pt" o:ole="">
            <v:imagedata r:id="rId108" o:title=""/>
          </v:shape>
          <o:OLEObject Type="Embed" ProgID="Equation.DSMT4" ShapeID="_x0000_i1073" DrawAspect="Content" ObjectID="_1402642907" r:id="rId109"/>
        </w:object>
      </w:r>
      <w:r w:rsidR="005738B9">
        <w:rPr>
          <w:rFonts w:ascii="Arial" w:hAnsi="Arial"/>
        </w:rPr>
        <w:t xml:space="preserve"> et donc </w:t>
      </w:r>
      <w:r w:rsidR="005738B9" w:rsidRPr="005738B9">
        <w:rPr>
          <w:rFonts w:ascii="Arial" w:hAnsi="Arial"/>
          <w:position w:val="-10"/>
        </w:rPr>
        <w:object w:dxaOrig="940" w:dyaOrig="320" w14:anchorId="6728DD2F">
          <v:shape id="_x0000_i1074" type="#_x0000_t75" style="width:47pt;height:16pt" o:ole="">
            <v:imagedata r:id="rId110" o:title=""/>
          </v:shape>
          <o:OLEObject Type="Embed" ProgID="Equation.DSMT4" ShapeID="_x0000_i1074" DrawAspect="Content" ObjectID="_1402642908" r:id="rId111"/>
        </w:object>
      </w:r>
      <w:r w:rsidR="005738B9">
        <w:rPr>
          <w:rFonts w:ascii="Arial" w:hAnsi="Arial"/>
        </w:rPr>
        <w:t xml:space="preserve">. </w:t>
      </w:r>
    </w:p>
    <w:p w14:paraId="5A378BDA" w14:textId="1F8978F6"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FA8BC2C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14:paraId="6747C1F1" w14:textId="77777777" w:rsidR="004D047B" w:rsidRPr="00F35FD3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3685"/>
      </w:tblGrid>
      <w:tr w:rsidR="004D047B" w14:paraId="752F03DF" w14:textId="77777777" w:rsidTr="008B5C6F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E83236" w14:textId="77777777"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DB1E87" w14:textId="1C1A0B29" w:rsidR="004D047B" w:rsidRDefault="008B5C6F" w:rsidP="008B5C6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position w:val="-4"/>
              </w:rPr>
              <w:t>-1</w:t>
            </w:r>
            <w:r w:rsidR="00A05D42">
              <w:rPr>
                <w:rFonts w:ascii="Arial" w:hAnsi="Arial"/>
              </w:rPr>
              <w:t xml:space="preserve">                     </w:t>
            </w:r>
            <w:r>
              <w:rPr>
                <w:rFonts w:ascii="Arial" w:hAnsi="Arial"/>
              </w:rPr>
              <w:t xml:space="preserve">   </w:t>
            </w:r>
            <w:r w:rsidR="004D047B">
              <w:rPr>
                <w:rFonts w:ascii="Arial" w:hAnsi="Arial"/>
              </w:rPr>
              <w:t xml:space="preserve">               </w:t>
            </w:r>
            <w:r>
              <w:rPr>
                <w:rFonts w:ascii="Arial" w:hAnsi="Arial"/>
              </w:rPr>
              <w:t xml:space="preserve">       </w:t>
            </w:r>
            <w:r>
              <w:rPr>
                <w:rFonts w:ascii="Arial" w:hAnsi="Arial"/>
                <w:position w:val="-4"/>
              </w:rPr>
              <w:t>5</w:t>
            </w:r>
            <w:r w:rsidR="004D047B">
              <w:rPr>
                <w:rFonts w:ascii="Arial" w:hAnsi="Arial"/>
              </w:rPr>
              <w:t xml:space="preserve"> </w:t>
            </w:r>
          </w:p>
        </w:tc>
      </w:tr>
      <w:tr w:rsidR="008B5C6F" w14:paraId="27D1D745" w14:textId="77777777" w:rsidTr="008B5C6F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B47242" w14:textId="77777777" w:rsidR="008B5C6F" w:rsidRDefault="008B5C6F" w:rsidP="004D047B">
            <w:pPr>
              <w:spacing w:after="0"/>
              <w:jc w:val="center"/>
              <w:rPr>
                <w:rFonts w:ascii="Arial" w:hAnsi="Arial"/>
              </w:rPr>
            </w:pPr>
            <w:r w:rsidRPr="004E077C">
              <w:rPr>
                <w:rFonts w:ascii="Arial" w:hAnsi="Arial"/>
                <w:position w:val="-10"/>
              </w:rPr>
              <w:object w:dxaOrig="280" w:dyaOrig="320" w14:anchorId="65DB8379">
                <v:shape id="_x0000_i1075" type="#_x0000_t75" style="width:14pt;height:16pt" o:ole="">
                  <v:imagedata r:id="rId112" o:title=""/>
                </v:shape>
                <o:OLEObject Type="Embed" ProgID="Equation.3" ShapeID="_x0000_i1075" DrawAspect="Content" ObjectID="_1402642909" r:id="rId113"/>
              </w:objec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2A0A16" w14:textId="0A2705F8" w:rsidR="008B5C6F" w:rsidRDefault="008B5C6F" w:rsidP="008B5C6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+</w:t>
            </w:r>
          </w:p>
        </w:tc>
      </w:tr>
      <w:tr w:rsidR="004D047B" w14:paraId="65A7A26A" w14:textId="77777777" w:rsidTr="008B5C6F">
        <w:trPr>
          <w:trHeight w:val="708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A6E996" w14:textId="77777777" w:rsidR="004D047B" w:rsidRDefault="004D047B" w:rsidP="005738B9">
            <w:pPr>
              <w:spacing w:after="0"/>
              <w:rPr>
                <w:rFonts w:ascii="Times New Roman" w:hAnsi="Times New Roman"/>
                <w:i/>
              </w:rPr>
            </w:pPr>
          </w:p>
          <w:p w14:paraId="595C1487" w14:textId="77777777" w:rsidR="004D047B" w:rsidRPr="004E077C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F23B3B" w14:textId="007BAB1A" w:rsidR="008B5C6F" w:rsidRDefault="008B5C6F" w:rsidP="004D047B">
            <w:pP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19BE89F" wp14:editId="7FECAE00">
                      <wp:simplePos x="0" y="0"/>
                      <wp:positionH relativeFrom="column">
                        <wp:posOffset>389678</wp:posOffset>
                      </wp:positionH>
                      <wp:positionV relativeFrom="paragraph">
                        <wp:posOffset>97367</wp:posOffset>
                      </wp:positionV>
                      <wp:extent cx="1380067" cy="312843"/>
                      <wp:effectExtent l="0" t="76200" r="17145" b="43180"/>
                      <wp:wrapNone/>
                      <wp:docPr id="12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80067" cy="3128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7pt,7.65pt" to="139.35pt,3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" strokeweight="1pt">
                      <v:stroke endarrow="block"/>
                      <v:shadow opacity="22938f" mv:blur="38100f" offset="0,2pt"/>
                    </v:line>
                  </w:pict>
                </mc:Fallback>
              </mc:AlternateContent>
            </w:r>
            <w:r w:rsidR="005738B9">
              <w:rPr>
                <w:rFonts w:ascii="Arial" w:hAnsi="Arial"/>
              </w:rPr>
              <w:t xml:space="preserve">   </w:t>
            </w:r>
            <w:r>
              <w:rPr>
                <w:rFonts w:ascii="Arial" w:hAnsi="Arial"/>
              </w:rPr>
              <w:t xml:space="preserve">                                              1</w:t>
            </w:r>
          </w:p>
          <w:p w14:paraId="76950FA5" w14:textId="24D74058" w:rsidR="004D047B" w:rsidRDefault="005738B9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</w:t>
            </w:r>
          </w:p>
          <w:p w14:paraId="4F861385" w14:textId="4F9AEBD6" w:rsidR="004D047B" w:rsidRDefault="00EF526A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>-</w:t>
            </w:r>
            <w:r w:rsidR="007B2F2C">
              <w:rPr>
                <w:rFonts w:ascii="Arial" w:hAnsi="Arial"/>
              </w:rPr>
              <w:t>5</w:t>
            </w:r>
          </w:p>
        </w:tc>
      </w:tr>
    </w:tbl>
    <w:p w14:paraId="6B0EB930" w14:textId="77777777" w:rsidR="00EF526A" w:rsidRPr="00F35FD3" w:rsidRDefault="00EF526A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2EE349DE" w14:textId="008755E0"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 : </w:t>
      </w:r>
      <w:r w:rsidR="008B5C6F" w:rsidRPr="008D1E98">
        <w:rPr>
          <w:rFonts w:ascii="Arial" w:hAnsi="Arial"/>
          <w:position w:val="-24"/>
        </w:rPr>
        <w:object w:dxaOrig="2440" w:dyaOrig="700" w14:anchorId="6569A164">
          <v:shape id="_x0000_i1076" type="#_x0000_t75" style="width:122pt;height:35pt" o:ole="">
            <v:imagedata r:id="rId114" o:title=""/>
          </v:shape>
          <o:OLEObject Type="Embed" ProgID="Equation.DSMT4" ShapeID="_x0000_i1076" DrawAspect="Content" ObjectID="_1402642910" r:id="rId115"/>
        </w:object>
      </w:r>
      <w:r w:rsidR="008B5C6F">
        <w:rPr>
          <w:rFonts w:ascii="Arial" w:hAnsi="Arial"/>
        </w:rPr>
        <w:t xml:space="preserve"> et </w:t>
      </w:r>
      <w:r w:rsidR="008B5C6F" w:rsidRPr="008D1E98">
        <w:rPr>
          <w:rFonts w:ascii="Arial" w:hAnsi="Arial"/>
          <w:position w:val="-24"/>
        </w:rPr>
        <w:object w:dxaOrig="1860" w:dyaOrig="660" w14:anchorId="49208B28">
          <v:shape id="_x0000_i1077" type="#_x0000_t75" style="width:93pt;height:33pt" o:ole="">
            <v:imagedata r:id="rId116" o:title=""/>
          </v:shape>
          <o:OLEObject Type="Embed" ProgID="Equation.DSMT4" ShapeID="_x0000_i1077" DrawAspect="Content" ObjectID="_1402642911" r:id="rId117"/>
        </w:object>
      </w:r>
    </w:p>
    <w:p w14:paraId="33C3F367" w14:textId="77777777"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F5D8055" w14:textId="3DE9CDD2"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4)</w:t>
      </w:r>
      <w:r w:rsidR="00497B90">
        <w:rPr>
          <w:rFonts w:ascii="Arial" w:hAnsi="Arial"/>
        </w:rPr>
        <w:t xml:space="preserve"> a) A l’aide de la calculatrice, on trouve : </w:t>
      </w:r>
      <w:r w:rsidR="00497B90" w:rsidRPr="00497B90">
        <w:rPr>
          <w:rFonts w:ascii="Arial" w:hAnsi="Arial"/>
          <w:position w:val="-10"/>
        </w:rPr>
        <w:object w:dxaOrig="1440" w:dyaOrig="300" w14:anchorId="4D7FE10F">
          <v:shape id="_x0000_i1078" type="#_x0000_t75" style="width:1in;height:15pt" o:ole="">
            <v:imagedata r:id="rId118" o:title=""/>
          </v:shape>
          <o:OLEObject Type="Embed" ProgID="Equation.DSMT4" ShapeID="_x0000_i1078" DrawAspect="Content" ObjectID="_1402642912" r:id="rId119"/>
        </w:object>
      </w:r>
      <w:r w:rsidR="00497B90">
        <w:rPr>
          <w:rFonts w:ascii="Arial" w:hAnsi="Arial"/>
        </w:rPr>
        <w:t xml:space="preserve"> </w:t>
      </w:r>
    </w:p>
    <w:p w14:paraId="41113121" w14:textId="32B4F66B" w:rsidR="008B5C6F" w:rsidRDefault="00497B90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</w:t>
      </w:r>
    </w:p>
    <w:p w14:paraId="5D76D422" w14:textId="130FD755" w:rsidR="00497B90" w:rsidRDefault="00BE2578" w:rsidP="00BE257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178D2C15" wp14:editId="44B34A67">
            <wp:extent cx="3844642" cy="3369733"/>
            <wp:effectExtent l="0" t="0" r="0" b="8890"/>
            <wp:docPr id="204" name="Image 204" descr="Macintosh HD:Users:ymonka:Desktop:Capture d’écran 2015-06-24 à 09.42.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Macintosh HD:Users:ymonka:Desktop:Capture d’écran 2015-06-24 à 09.42.03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642" cy="3369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1781E" w14:textId="77777777" w:rsidR="00BE2578" w:rsidRDefault="00BE2578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35E2715" w14:textId="2AB45B47" w:rsidR="00497B90" w:rsidRDefault="00BE2578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La solution de l’équation </w:t>
      </w:r>
      <w:r w:rsidRPr="005738B9">
        <w:rPr>
          <w:rFonts w:ascii="Arial" w:hAnsi="Arial"/>
          <w:position w:val="-10"/>
        </w:rPr>
        <w:object w:dxaOrig="900" w:dyaOrig="320" w14:anchorId="31593F7A">
          <v:shape id="_x0000_i1079" type="#_x0000_t75" style="width:45pt;height:16pt" o:ole="">
            <v:imagedata r:id="rId121" o:title=""/>
          </v:shape>
          <o:OLEObject Type="Embed" ProgID="Equation.DSMT4" ShapeID="_x0000_i1079" DrawAspect="Content" ObjectID="_1402642913" r:id="rId122"/>
        </w:object>
      </w:r>
      <w:r>
        <w:rPr>
          <w:rFonts w:ascii="Arial" w:hAnsi="Arial"/>
        </w:rPr>
        <w:t xml:space="preserve"> se lit graphiquement en regardant l’intersection de la courbe avec l’axe des abscisses. On trouve : </w:t>
      </w:r>
      <w:r w:rsidR="00DB788D" w:rsidRPr="00DB788D">
        <w:rPr>
          <w:rFonts w:ascii="Arial" w:hAnsi="Arial"/>
          <w:position w:val="-8"/>
        </w:rPr>
        <w:object w:dxaOrig="700" w:dyaOrig="280" w14:anchorId="3B76A752">
          <v:shape id="_x0000_i1080" type="#_x0000_t75" style="width:35pt;height:14pt" o:ole="">
            <v:imagedata r:id="rId123" o:title=""/>
          </v:shape>
          <o:OLEObject Type="Embed" ProgID="Equation.DSMT4" ShapeID="_x0000_i1080" DrawAspect="Content" ObjectID="_1402642914" r:id="rId124"/>
        </w:object>
      </w:r>
      <w:r w:rsidR="00DB788D">
        <w:rPr>
          <w:rFonts w:ascii="Arial" w:hAnsi="Arial"/>
        </w:rPr>
        <w:t>.</w:t>
      </w:r>
    </w:p>
    <w:p w14:paraId="16252976" w14:textId="77777777" w:rsidR="00DB788D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1E75BD" w14:textId="10A74F1D" w:rsidR="00DB788D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Vérifions par calcul :</w:t>
      </w:r>
    </w:p>
    <w:p w14:paraId="2E0E4405" w14:textId="59A3E9DA" w:rsidR="00497B90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position w:val="-10"/>
        </w:rPr>
        <w:t xml:space="preserve"> </w:t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 w:rsidRPr="00DB788D">
        <w:rPr>
          <w:rFonts w:ascii="Arial" w:hAnsi="Arial"/>
          <w:position w:val="-110"/>
        </w:rPr>
        <w:object w:dxaOrig="1100" w:dyaOrig="2340" w14:anchorId="74C47D25">
          <v:shape id="_x0000_i1081" type="#_x0000_t75" style="width:55pt;height:117pt" o:ole="">
            <v:imagedata r:id="rId125" o:title=""/>
          </v:shape>
          <o:OLEObject Type="Embed" ProgID="Equation.DSMT4" ShapeID="_x0000_i1081" DrawAspect="Content" ObjectID="_1402642915" r:id="rId126"/>
        </w:object>
      </w:r>
    </w:p>
    <w:p w14:paraId="50A2119D" w14:textId="77777777"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63F00C4" w14:textId="2ED527DD" w:rsidR="005738B9" w:rsidRDefault="005738B9" w:rsidP="005738B9">
      <w:pPr>
        <w:spacing w:after="0"/>
        <w:rPr>
          <w:rFonts w:ascii="Arial" w:hAnsi="Arial"/>
        </w:rPr>
      </w:pPr>
    </w:p>
    <w:p w14:paraId="7A0D40E8" w14:textId="77777777" w:rsidR="005738B9" w:rsidRDefault="005738B9" w:rsidP="005738B9">
      <w:pPr>
        <w:spacing w:after="0"/>
        <w:rPr>
          <w:rFonts w:ascii="Arial" w:hAnsi="Arial"/>
        </w:rPr>
      </w:pPr>
    </w:p>
    <w:p w14:paraId="697FFF16" w14:textId="77777777" w:rsidR="005738B9" w:rsidRDefault="005738B9" w:rsidP="005738B9">
      <w:pPr>
        <w:spacing w:after="0"/>
        <w:rPr>
          <w:rFonts w:ascii="Arial" w:hAnsi="Arial"/>
        </w:rPr>
      </w:pPr>
    </w:p>
    <w:p w14:paraId="79B8CC9C" w14:textId="42670EBE" w:rsidR="00C912BF" w:rsidRDefault="00DB788D" w:rsidP="002F0672">
      <w:pPr>
        <w:spacing w:after="0"/>
        <w:rPr>
          <w:rFonts w:ascii="Arial" w:hAnsi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BF49AA8" wp14:editId="06AD777A">
                <wp:simplePos x="0" y="0"/>
                <wp:positionH relativeFrom="column">
                  <wp:posOffset>668020</wp:posOffset>
                </wp:positionH>
                <wp:positionV relativeFrom="paragraph">
                  <wp:posOffset>7112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E0D8E6" w14:textId="77777777" w:rsidR="00BE2578" w:rsidRPr="003B1847" w:rsidRDefault="00BE2578" w:rsidP="002F0672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EEDC366" w14:textId="77777777" w:rsidR="00BE2578" w:rsidRDefault="00951453" w:rsidP="002F0672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28" w:history="1">
                                <w:r w:rsidR="00BE2578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26E03B5" w14:textId="77777777" w:rsidR="00BE2578" w:rsidRPr="00074971" w:rsidRDefault="00BE2578" w:rsidP="002F067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8" style="position:absolute;margin-left:52.6pt;margin-top:5.6pt;width:375.1pt;height:74.15pt;z-index:25165004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">
                <v:shape id="Picture 6" o:spid="_x0000_s1029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129" o:title=""/>
                </v:shape>
                <v:shape id="Text Box 7" o:spid="_x0000_s1030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AE0D8E6" w14:textId="77777777" w:rsidR="00BE2578" w:rsidRPr="003B1847" w:rsidRDefault="00BE2578" w:rsidP="002F0672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EEDC366" w14:textId="77777777" w:rsidR="00BE2578" w:rsidRDefault="00951453" w:rsidP="002F0672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30" w:history="1">
                          <w:r w:rsidR="00BE2578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26E03B5" w14:textId="77777777" w:rsidR="00BE2578" w:rsidRPr="00074971" w:rsidRDefault="00BE2578" w:rsidP="002F067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F4975C3" w14:textId="4A41882D" w:rsidR="002F0672" w:rsidRDefault="002F0672" w:rsidP="002F0672">
      <w:pPr>
        <w:spacing w:after="0"/>
        <w:rPr>
          <w:rFonts w:ascii="Arial" w:hAnsi="Arial"/>
        </w:rPr>
      </w:pPr>
    </w:p>
    <w:p w14:paraId="00378C6A" w14:textId="77777777" w:rsidR="002F0672" w:rsidRDefault="002F0672" w:rsidP="002F0672">
      <w:pPr>
        <w:spacing w:after="0"/>
        <w:rPr>
          <w:rFonts w:ascii="Arial" w:hAnsi="Arial"/>
        </w:rPr>
      </w:pPr>
    </w:p>
    <w:p w14:paraId="6E12786D" w14:textId="77777777" w:rsidR="002F0672" w:rsidRDefault="002F0672" w:rsidP="002F0672">
      <w:pPr>
        <w:spacing w:after="0"/>
        <w:rPr>
          <w:rFonts w:ascii="Arial" w:hAnsi="Arial"/>
        </w:rPr>
      </w:pPr>
    </w:p>
    <w:p w14:paraId="55A2D719" w14:textId="77777777" w:rsidR="002F0672" w:rsidRDefault="002F0672" w:rsidP="002F0672">
      <w:pPr>
        <w:spacing w:after="0"/>
        <w:rPr>
          <w:rFonts w:ascii="Arial" w:hAnsi="Arial"/>
        </w:rPr>
      </w:pPr>
    </w:p>
    <w:p w14:paraId="6322B8B7" w14:textId="3AFC0812" w:rsidR="002F0672" w:rsidRDefault="002F0672" w:rsidP="002F7640">
      <w:pPr>
        <w:spacing w:after="0"/>
        <w:outlineLvl w:val="0"/>
        <w:rPr>
          <w:rFonts w:ascii="Arial" w:hAnsi="Arial"/>
        </w:rPr>
      </w:pPr>
    </w:p>
    <w:sectPr w:rsidR="002F0672" w:rsidSect="008D1E98">
      <w:headerReference w:type="default" r:id="rId131"/>
      <w:footerReference w:type="default" r:id="rId132"/>
      <w:pgSz w:w="11900" w:h="16840"/>
      <w:pgMar w:top="1417" w:right="1410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FC4268" w14:textId="77777777" w:rsidR="00BE2578" w:rsidRDefault="00BE2578">
      <w:pPr>
        <w:spacing w:after="0"/>
      </w:pPr>
      <w:r>
        <w:separator/>
      </w:r>
    </w:p>
  </w:endnote>
  <w:endnote w:type="continuationSeparator" w:id="0">
    <w:p w14:paraId="0A74EDAC" w14:textId="77777777" w:rsidR="00BE2578" w:rsidRDefault="00BE257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FFF88C" w14:textId="77777777" w:rsidR="00BE2578" w:rsidRPr="00916C68" w:rsidRDefault="00BE2578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EEEC4E9" w14:textId="77777777" w:rsidR="00BE2578" w:rsidRDefault="00BE2578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C3D322" w14:textId="77777777" w:rsidR="00BE2578" w:rsidRDefault="00BE2578">
      <w:pPr>
        <w:spacing w:after="0"/>
      </w:pPr>
      <w:r>
        <w:separator/>
      </w:r>
    </w:p>
  </w:footnote>
  <w:footnote w:type="continuationSeparator" w:id="0">
    <w:p w14:paraId="75521263" w14:textId="77777777" w:rsidR="00BE2578" w:rsidRDefault="00BE257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8AEA4" w14:textId="77777777" w:rsidR="00BE2578" w:rsidRDefault="00BE2578" w:rsidP="008A50F5">
    <w:pPr>
      <w:pStyle w:val="En-tte"/>
      <w:jc w:val="right"/>
    </w:pP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951453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951453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76C3E6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>
      <o:colormru v:ext="edit" colors="#ff898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248DF"/>
    <w:rsid w:val="0003319C"/>
    <w:rsid w:val="00034884"/>
    <w:rsid w:val="000410BA"/>
    <w:rsid w:val="000907F8"/>
    <w:rsid w:val="000D26AE"/>
    <w:rsid w:val="000F5493"/>
    <w:rsid w:val="000F564C"/>
    <w:rsid w:val="000F6815"/>
    <w:rsid w:val="00142003"/>
    <w:rsid w:val="0014521A"/>
    <w:rsid w:val="00165CFC"/>
    <w:rsid w:val="0018261E"/>
    <w:rsid w:val="001A3429"/>
    <w:rsid w:val="001C3408"/>
    <w:rsid w:val="001C59D3"/>
    <w:rsid w:val="001D3105"/>
    <w:rsid w:val="001D7FBF"/>
    <w:rsid w:val="00206C0D"/>
    <w:rsid w:val="002170EE"/>
    <w:rsid w:val="002232CB"/>
    <w:rsid w:val="002544EB"/>
    <w:rsid w:val="002823EE"/>
    <w:rsid w:val="00282466"/>
    <w:rsid w:val="00296870"/>
    <w:rsid w:val="002B16BB"/>
    <w:rsid w:val="002B61B6"/>
    <w:rsid w:val="002C27F5"/>
    <w:rsid w:val="002E1E53"/>
    <w:rsid w:val="002F0672"/>
    <w:rsid w:val="002F1FD6"/>
    <w:rsid w:val="002F4A40"/>
    <w:rsid w:val="002F7640"/>
    <w:rsid w:val="002F797C"/>
    <w:rsid w:val="00384256"/>
    <w:rsid w:val="003B39A3"/>
    <w:rsid w:val="003D008B"/>
    <w:rsid w:val="003E366B"/>
    <w:rsid w:val="003E4FB2"/>
    <w:rsid w:val="003F7EB4"/>
    <w:rsid w:val="0040713E"/>
    <w:rsid w:val="00480852"/>
    <w:rsid w:val="00481B44"/>
    <w:rsid w:val="00497B90"/>
    <w:rsid w:val="004A5E08"/>
    <w:rsid w:val="004C6576"/>
    <w:rsid w:val="004D047B"/>
    <w:rsid w:val="004E0118"/>
    <w:rsid w:val="00522D36"/>
    <w:rsid w:val="005243C5"/>
    <w:rsid w:val="00524EEC"/>
    <w:rsid w:val="00546CA7"/>
    <w:rsid w:val="005559C5"/>
    <w:rsid w:val="005738B9"/>
    <w:rsid w:val="0058331D"/>
    <w:rsid w:val="00596719"/>
    <w:rsid w:val="005B0910"/>
    <w:rsid w:val="005D7FBD"/>
    <w:rsid w:val="005E171E"/>
    <w:rsid w:val="005F0B37"/>
    <w:rsid w:val="005F4DCF"/>
    <w:rsid w:val="006271B7"/>
    <w:rsid w:val="006D0A10"/>
    <w:rsid w:val="006D5A0C"/>
    <w:rsid w:val="006E095D"/>
    <w:rsid w:val="006E6065"/>
    <w:rsid w:val="006E7973"/>
    <w:rsid w:val="00723994"/>
    <w:rsid w:val="00735883"/>
    <w:rsid w:val="00764D76"/>
    <w:rsid w:val="007718EF"/>
    <w:rsid w:val="00776C11"/>
    <w:rsid w:val="00787779"/>
    <w:rsid w:val="007A1BA0"/>
    <w:rsid w:val="007B2F2C"/>
    <w:rsid w:val="007D5A24"/>
    <w:rsid w:val="007E31CB"/>
    <w:rsid w:val="00816790"/>
    <w:rsid w:val="00823736"/>
    <w:rsid w:val="00833821"/>
    <w:rsid w:val="0083481E"/>
    <w:rsid w:val="008801B2"/>
    <w:rsid w:val="008A50F5"/>
    <w:rsid w:val="008B5C6F"/>
    <w:rsid w:val="008C1010"/>
    <w:rsid w:val="008D1E98"/>
    <w:rsid w:val="008D5BE1"/>
    <w:rsid w:val="00916521"/>
    <w:rsid w:val="0093567B"/>
    <w:rsid w:val="00944086"/>
    <w:rsid w:val="00945A2A"/>
    <w:rsid w:val="00946C7D"/>
    <w:rsid w:val="00951453"/>
    <w:rsid w:val="009733EB"/>
    <w:rsid w:val="009910BE"/>
    <w:rsid w:val="009932E1"/>
    <w:rsid w:val="00994152"/>
    <w:rsid w:val="009B55FC"/>
    <w:rsid w:val="009C4670"/>
    <w:rsid w:val="009F50D7"/>
    <w:rsid w:val="00A05D42"/>
    <w:rsid w:val="00A20248"/>
    <w:rsid w:val="00A351C2"/>
    <w:rsid w:val="00A36F70"/>
    <w:rsid w:val="00A42605"/>
    <w:rsid w:val="00A4468A"/>
    <w:rsid w:val="00A47260"/>
    <w:rsid w:val="00A61E07"/>
    <w:rsid w:val="00AB444A"/>
    <w:rsid w:val="00B27E08"/>
    <w:rsid w:val="00B54EAA"/>
    <w:rsid w:val="00B72E8A"/>
    <w:rsid w:val="00B82889"/>
    <w:rsid w:val="00B911AE"/>
    <w:rsid w:val="00BB31F9"/>
    <w:rsid w:val="00BC7441"/>
    <w:rsid w:val="00BE2578"/>
    <w:rsid w:val="00C03479"/>
    <w:rsid w:val="00C34759"/>
    <w:rsid w:val="00C37DEE"/>
    <w:rsid w:val="00C533C2"/>
    <w:rsid w:val="00C5479F"/>
    <w:rsid w:val="00C912BF"/>
    <w:rsid w:val="00C913CE"/>
    <w:rsid w:val="00CB2FBF"/>
    <w:rsid w:val="00CC28AE"/>
    <w:rsid w:val="00CF0FC6"/>
    <w:rsid w:val="00CF1281"/>
    <w:rsid w:val="00D41AF9"/>
    <w:rsid w:val="00D53AAE"/>
    <w:rsid w:val="00D56F50"/>
    <w:rsid w:val="00D6285F"/>
    <w:rsid w:val="00D86AB7"/>
    <w:rsid w:val="00DA770F"/>
    <w:rsid w:val="00DB788D"/>
    <w:rsid w:val="00DD5D74"/>
    <w:rsid w:val="00E0550D"/>
    <w:rsid w:val="00E15E1C"/>
    <w:rsid w:val="00E2166E"/>
    <w:rsid w:val="00E2249D"/>
    <w:rsid w:val="00E406AB"/>
    <w:rsid w:val="00E43EBC"/>
    <w:rsid w:val="00E5014E"/>
    <w:rsid w:val="00E849BE"/>
    <w:rsid w:val="00EC4B00"/>
    <w:rsid w:val="00ED0352"/>
    <w:rsid w:val="00EF1C6C"/>
    <w:rsid w:val="00EF526A"/>
    <w:rsid w:val="00F234D1"/>
    <w:rsid w:val="00F63AED"/>
    <w:rsid w:val="00F67B90"/>
    <w:rsid w:val="00F86F12"/>
    <w:rsid w:val="00F87BFC"/>
    <w:rsid w:val="00F96B6B"/>
    <w:rsid w:val="00FC76D5"/>
    <w:rsid w:val="00FE394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ru v:ext="edit" colors="#ff898e"/>
    </o:shapedefaults>
    <o:shapelayout v:ext="edit">
      <o:idmap v:ext="edit" data="1"/>
    </o:shapelayout>
  </w:shapeDefaults>
  <w:decimalSymbol w:val=","/>
  <w:listSeparator w:val=";"/>
  <w14:docId w14:val="44978B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83481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83481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6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7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8.bin"/><Relationship Id="rId66" Type="http://schemas.openxmlformats.org/officeDocument/2006/relationships/image" Target="media/image30.emf"/><Relationship Id="rId67" Type="http://schemas.openxmlformats.org/officeDocument/2006/relationships/oleObject" Target="embeddings/oleObject29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0.bin"/><Relationship Id="rId120" Type="http://schemas.openxmlformats.org/officeDocument/2006/relationships/image" Target="media/image57.png"/><Relationship Id="rId121" Type="http://schemas.openxmlformats.org/officeDocument/2006/relationships/image" Target="media/image58.emf"/><Relationship Id="rId122" Type="http://schemas.openxmlformats.org/officeDocument/2006/relationships/oleObject" Target="embeddings/oleObject54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5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6.bin"/><Relationship Id="rId127" Type="http://schemas.openxmlformats.org/officeDocument/2006/relationships/image" Target="media/image61.png"/><Relationship Id="rId128" Type="http://schemas.openxmlformats.org/officeDocument/2006/relationships/hyperlink" Target="http://www.maths-et-tiques.fr/index.php/mentions-legales" TargetMode="External"/><Relationship Id="rId129" Type="http://schemas.openxmlformats.org/officeDocument/2006/relationships/image" Target="media/image62.png"/><Relationship Id="rId40" Type="http://schemas.openxmlformats.org/officeDocument/2006/relationships/image" Target="media/image17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8.emf"/><Relationship Id="rId90" Type="http://schemas.openxmlformats.org/officeDocument/2006/relationships/oleObject" Target="embeddings/oleObject40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3.png"/><Relationship Id="rId94" Type="http://schemas.openxmlformats.org/officeDocument/2006/relationships/image" Target="media/image44.emf"/><Relationship Id="rId95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6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7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49.bin"/><Relationship Id="rId97" Type="http://schemas.openxmlformats.org/officeDocument/2006/relationships/oleObject" Target="embeddings/oleObject43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4.bin"/><Relationship Id="rId43" Type="http://schemas.openxmlformats.org/officeDocument/2006/relationships/oleObject" Target="embeddings/oleObject17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8.bin"/><Relationship Id="rId46" Type="http://schemas.openxmlformats.org/officeDocument/2006/relationships/image" Target="media/image20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0.bin"/><Relationship Id="rId100" Type="http://schemas.openxmlformats.org/officeDocument/2006/relationships/image" Target="media/image47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1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2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3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4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5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png"/><Relationship Id="rId29" Type="http://schemas.openxmlformats.org/officeDocument/2006/relationships/hyperlink" Target="https://youtu.be/-MfEczGz_6Y" TargetMode="External"/><Relationship Id="rId130" Type="http://schemas.openxmlformats.org/officeDocument/2006/relationships/hyperlink" Target="http://www.maths-et-tiques.fr/index.php/mentions-legales" TargetMode="External"/><Relationship Id="rId131" Type="http://schemas.openxmlformats.org/officeDocument/2006/relationships/header" Target="header1.xml"/><Relationship Id="rId132" Type="http://schemas.openxmlformats.org/officeDocument/2006/relationships/footer" Target="footer1.xml"/><Relationship Id="rId133" Type="http://schemas.openxmlformats.org/officeDocument/2006/relationships/fontTable" Target="fontTable.xml"/><Relationship Id="rId13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4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5.bin"/><Relationship Id="rId110" Type="http://schemas.openxmlformats.org/officeDocument/2006/relationships/image" Target="media/image52.e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3.emf"/><Relationship Id="rId113" Type="http://schemas.openxmlformats.org/officeDocument/2006/relationships/oleObject" Target="embeddings/Microsoft_Equation1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1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2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3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5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6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7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8.bin"/><Relationship Id="rId86" Type="http://schemas.openxmlformats.org/officeDocument/2006/relationships/hyperlink" Target="https://youtu.be/ZDfYS9xQJDo" TargetMode="External"/><Relationship Id="rId87" Type="http://schemas.openxmlformats.org/officeDocument/2006/relationships/image" Target="media/image40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1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4</Pages>
  <Words>462</Words>
  <Characters>2545</Characters>
  <Application>Microsoft Macintosh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1</CharactersWithSpaces>
  <SharedDoc>false</SharedDoc>
  <HLinks>
    <vt:vector size="60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9</vt:i4>
      </vt:variant>
      <vt:variant>
        <vt:i4>4745</vt:i4>
      </vt:variant>
      <vt:variant>
        <vt:i4>1098</vt:i4>
      </vt:variant>
      <vt:variant>
        <vt:i4>1</vt:i4>
      </vt:variant>
      <vt:variant>
        <vt:lpwstr>Capture d’écran 2014-07-27 à 16</vt:lpwstr>
      </vt:variant>
      <vt:variant>
        <vt:lpwstr/>
      </vt:variant>
      <vt:variant>
        <vt:i4>544800887</vt:i4>
      </vt:variant>
      <vt:variant>
        <vt:i4>6068</vt:i4>
      </vt:variant>
      <vt:variant>
        <vt:i4>1108</vt:i4>
      </vt:variant>
      <vt:variant>
        <vt:i4>1</vt:i4>
      </vt:variant>
      <vt:variant>
        <vt:lpwstr>Capture d’écran 2014-07-27 à 18</vt:lpwstr>
      </vt:variant>
      <vt:variant>
        <vt:lpwstr/>
      </vt:variant>
      <vt:variant>
        <vt:i4>544800888</vt:i4>
      </vt:variant>
      <vt:variant>
        <vt:i4>6497</vt:i4>
      </vt:variant>
      <vt:variant>
        <vt:i4>1025</vt:i4>
      </vt:variant>
      <vt:variant>
        <vt:i4>1</vt:i4>
      </vt:variant>
      <vt:variant>
        <vt:lpwstr>Capture d’écran 2014-07-27 à 17</vt:lpwstr>
      </vt:variant>
      <vt:variant>
        <vt:lpwstr/>
      </vt:variant>
      <vt:variant>
        <vt:i4>544800880</vt:i4>
      </vt:variant>
      <vt:variant>
        <vt:i4>8559</vt:i4>
      </vt:variant>
      <vt:variant>
        <vt:i4>105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9957</vt:i4>
      </vt:variant>
      <vt:variant>
        <vt:i4>1068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1</vt:i4>
      </vt:variant>
      <vt:variant>
        <vt:i4>37312</vt:i4>
      </vt:variant>
      <vt:variant>
        <vt:i4>1037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0</vt:i4>
      </vt:variant>
      <vt:variant>
        <vt:i4>-1</vt:i4>
      </vt:variant>
      <vt:variant>
        <vt:i4>113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-1</vt:i4>
      </vt:variant>
      <vt:variant>
        <vt:i4>1137</vt:i4>
      </vt:variant>
      <vt:variant>
        <vt:i4>1</vt:i4>
      </vt:variant>
      <vt:variant>
        <vt:lpwstr>Capture d’écran 2014-07-28 à 1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</cp:lastModifiedBy>
  <cp:revision>25</cp:revision>
  <cp:lastPrinted>2016-06-30T08:06:00Z</cp:lastPrinted>
  <dcterms:created xsi:type="dcterms:W3CDTF">2011-06-07T16:34:00Z</dcterms:created>
  <dcterms:modified xsi:type="dcterms:W3CDTF">2016-06-30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